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svg" ContentType="image/svg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599" r:id="rId2"/>
    <p:sldId id="561" r:id="rId3"/>
    <p:sldId id="564" r:id="rId4"/>
    <p:sldId id="575" r:id="rId5"/>
    <p:sldId id="594" r:id="rId6"/>
    <p:sldId id="539" r:id="rId7"/>
    <p:sldId id="579" r:id="rId8"/>
    <p:sldId id="580" r:id="rId9"/>
    <p:sldId id="582" r:id="rId10"/>
    <p:sldId id="259" r:id="rId11"/>
    <p:sldId id="573" r:id="rId12"/>
    <p:sldId id="583" r:id="rId13"/>
    <p:sldId id="585" r:id="rId14"/>
    <p:sldId id="586" r:id="rId15"/>
    <p:sldId id="597" r:id="rId16"/>
    <p:sldId id="574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00B050"/>
    <a:srgbClr val="CA767F"/>
    <a:srgbClr val="353535"/>
    <a:srgbClr val="C0C0C0"/>
    <a:srgbClr val="FFC000"/>
    <a:srgbClr val="004E35"/>
    <a:srgbClr val="F1F2D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2208B07F-3177-4A76-9FF6-A928643FC08D}" v="80" dt="2024-10-12T03:24:24.479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318" autoAdjust="0"/>
  </p:normalViewPr>
  <p:slideViewPr>
    <p:cSldViewPr snapToGrid="0">
      <p:cViewPr>
        <p:scale>
          <a:sx n="75" d="100"/>
          <a:sy n="75" d="100"/>
        </p:scale>
        <p:origin x="-318" y="78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29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Relationship Id="rId30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pybara Niyan" userId="5ab2fa36c919ec3d" providerId="LiveId" clId="{2208B07F-3177-4A76-9FF6-A928643FC08D}"/>
    <pc:docChg chg="undo custSel modSld">
      <pc:chgData name="Capybara Niyan" userId="5ab2fa36c919ec3d" providerId="LiveId" clId="{2208B07F-3177-4A76-9FF6-A928643FC08D}" dt="2024-10-12T03:24:49.497" v="198" actId="478"/>
      <pc:docMkLst>
        <pc:docMk/>
      </pc:docMkLst>
      <pc:sldChg chg="delSp mod">
        <pc:chgData name="Capybara Niyan" userId="5ab2fa36c919ec3d" providerId="LiveId" clId="{2208B07F-3177-4A76-9FF6-A928643FC08D}" dt="2024-10-12T03:24:49.497" v="198" actId="478"/>
        <pc:sldMkLst>
          <pc:docMk/>
          <pc:sldMk cId="281960759" sldId="574"/>
        </pc:sldMkLst>
        <pc:picChg chg="del">
          <ac:chgData name="Capybara Niyan" userId="5ab2fa36c919ec3d" providerId="LiveId" clId="{2208B07F-3177-4A76-9FF6-A928643FC08D}" dt="2024-10-12T03:24:49.497" v="198" actId="478"/>
          <ac:picMkLst>
            <pc:docMk/>
            <pc:sldMk cId="281960759" sldId="574"/>
            <ac:picMk id="14" creationId="{00000000-0000-0000-0000-000000000000}"/>
          </ac:picMkLst>
        </pc:picChg>
        <pc:picChg chg="del">
          <ac:chgData name="Capybara Niyan" userId="5ab2fa36c919ec3d" providerId="LiveId" clId="{2208B07F-3177-4A76-9FF6-A928643FC08D}" dt="2024-10-12T03:24:49.149" v="197" actId="478"/>
          <ac:picMkLst>
            <pc:docMk/>
            <pc:sldMk cId="281960759" sldId="574"/>
            <ac:picMk id="15" creationId="{00000000-0000-0000-0000-000000000000}"/>
          </ac:picMkLst>
        </pc:picChg>
        <pc:picChg chg="del">
          <ac:chgData name="Capybara Niyan" userId="5ab2fa36c919ec3d" providerId="LiveId" clId="{2208B07F-3177-4A76-9FF6-A928643FC08D}" dt="2024-10-12T03:24:48.365" v="196" actId="478"/>
          <ac:picMkLst>
            <pc:docMk/>
            <pc:sldMk cId="281960759" sldId="574"/>
            <ac:picMk id="16" creationId="{00000000-0000-0000-0000-000000000000}"/>
          </ac:picMkLst>
        </pc:picChg>
        <pc:picChg chg="del">
          <ac:chgData name="Capybara Niyan" userId="5ab2fa36c919ec3d" providerId="LiveId" clId="{2208B07F-3177-4A76-9FF6-A928643FC08D}" dt="2024-10-12T03:24:47.815" v="195" actId="478"/>
          <ac:picMkLst>
            <pc:docMk/>
            <pc:sldMk cId="281960759" sldId="574"/>
            <ac:picMk id="17" creationId="{00000000-0000-0000-0000-000000000000}"/>
          </ac:picMkLst>
        </pc:picChg>
      </pc:sldChg>
      <pc:sldChg chg="addSp delSp modSp mod addAnim delAnim modAnim">
        <pc:chgData name="Capybara Niyan" userId="5ab2fa36c919ec3d" providerId="LiveId" clId="{2208B07F-3177-4A76-9FF6-A928643FC08D}" dt="2024-10-12T03:23:45.978" v="190"/>
        <pc:sldMkLst>
          <pc:docMk/>
          <pc:sldMk cId="225880196" sldId="585"/>
        </pc:sldMkLst>
        <pc:spChg chg="mod ord topLvl">
          <ac:chgData name="Capybara Niyan" userId="5ab2fa36c919ec3d" providerId="LiveId" clId="{2208B07F-3177-4A76-9FF6-A928643FC08D}" dt="2024-10-12T03:19:23.077" v="133" actId="165"/>
          <ac:spMkLst>
            <pc:docMk/>
            <pc:sldMk cId="225880196" sldId="585"/>
            <ac:spMk id="3" creationId="{00000000-0000-0000-0000-000000000000}"/>
          </ac:spMkLst>
        </pc:spChg>
        <pc:spChg chg="mod ord topLvl">
          <ac:chgData name="Capybara Niyan" userId="5ab2fa36c919ec3d" providerId="LiveId" clId="{2208B07F-3177-4A76-9FF6-A928643FC08D}" dt="2024-10-12T03:19:23.077" v="133" actId="165"/>
          <ac:spMkLst>
            <pc:docMk/>
            <pc:sldMk cId="225880196" sldId="585"/>
            <ac:spMk id="4" creationId="{00000000-0000-0000-0000-000000000000}"/>
          </ac:spMkLst>
        </pc:spChg>
        <pc:spChg chg="mod ord topLvl">
          <ac:chgData name="Capybara Niyan" userId="5ab2fa36c919ec3d" providerId="LiveId" clId="{2208B07F-3177-4A76-9FF6-A928643FC08D}" dt="2024-10-12T03:19:23.077" v="133" actId="165"/>
          <ac:spMkLst>
            <pc:docMk/>
            <pc:sldMk cId="225880196" sldId="585"/>
            <ac:spMk id="5" creationId="{A639195C-337D-2F47-2E70-5CF56254BD17}"/>
          </ac:spMkLst>
        </pc:spChg>
        <pc:spChg chg="mod ord topLvl">
          <ac:chgData name="Capybara Niyan" userId="5ab2fa36c919ec3d" providerId="LiveId" clId="{2208B07F-3177-4A76-9FF6-A928643FC08D}" dt="2024-10-12T03:19:23.077" v="133" actId="165"/>
          <ac:spMkLst>
            <pc:docMk/>
            <pc:sldMk cId="225880196" sldId="585"/>
            <ac:spMk id="6" creationId="{CC1E9743-482C-1B54-09D5-B5506EED23EC}"/>
          </ac:spMkLst>
        </pc:spChg>
        <pc:spChg chg="add mod">
          <ac:chgData name="Capybara Niyan" userId="5ab2fa36c919ec3d" providerId="LiveId" clId="{2208B07F-3177-4A76-9FF6-A928643FC08D}" dt="2024-10-12T03:17:39.566" v="101" actId="767"/>
          <ac:spMkLst>
            <pc:docMk/>
            <pc:sldMk cId="225880196" sldId="585"/>
            <ac:spMk id="25" creationId="{86984E16-A6F2-954C-86BA-2DEECBFD17AF}"/>
          </ac:spMkLst>
        </pc:spChg>
        <pc:spChg chg="add del mod">
          <ac:chgData name="Capybara Niyan" userId="5ab2fa36c919ec3d" providerId="LiveId" clId="{2208B07F-3177-4A76-9FF6-A928643FC08D}" dt="2024-10-12T03:18:07.992" v="111" actId="11529"/>
          <ac:spMkLst>
            <pc:docMk/>
            <pc:sldMk cId="225880196" sldId="585"/>
            <ac:spMk id="26" creationId="{3A044A21-6471-0219-8B15-BC9473ADAD1E}"/>
          </ac:spMkLst>
        </pc:spChg>
        <pc:spChg chg="add del mod ord topLvl">
          <ac:chgData name="Capybara Niyan" userId="5ab2fa36c919ec3d" providerId="LiveId" clId="{2208B07F-3177-4A76-9FF6-A928643FC08D}" dt="2024-10-12T03:19:23.077" v="133" actId="165"/>
          <ac:spMkLst>
            <pc:docMk/>
            <pc:sldMk cId="225880196" sldId="585"/>
            <ac:spMk id="32" creationId="{306F3249-384F-4513-7D2E-48BC26F46CE6}"/>
          </ac:spMkLst>
        </pc:spChg>
        <pc:grpChg chg="add del mod">
          <ac:chgData name="Capybara Niyan" userId="5ab2fa36c919ec3d" providerId="LiveId" clId="{2208B07F-3177-4A76-9FF6-A928643FC08D}" dt="2024-10-12T03:19:23.077" v="133" actId="165"/>
          <ac:grpSpMkLst>
            <pc:docMk/>
            <pc:sldMk cId="225880196" sldId="585"/>
            <ac:grpSpMk id="29" creationId="{312CCFAD-D520-0029-7113-0F7405487E96}"/>
          </ac:grpSpMkLst>
        </pc:grpChg>
        <pc:graphicFrameChg chg="mod">
          <ac:chgData name="Capybara Niyan" userId="5ab2fa36c919ec3d" providerId="LiveId" clId="{2208B07F-3177-4A76-9FF6-A928643FC08D}" dt="2024-10-12T03:18:41.830" v="123" actId="1076"/>
          <ac:graphicFrameMkLst>
            <pc:docMk/>
            <pc:sldMk cId="225880196" sldId="585"/>
            <ac:graphicFrameMk id="11" creationId="{5B4FDE95-46E9-6253-13D8-F1FF0910B64E}"/>
          </ac:graphicFrameMkLst>
        </pc:graphicFrameChg>
        <pc:graphicFrameChg chg="mod">
          <ac:chgData name="Capybara Niyan" userId="5ab2fa36c919ec3d" providerId="LiveId" clId="{2208B07F-3177-4A76-9FF6-A928643FC08D}" dt="2024-10-12T03:18:32.657" v="121" actId="1076"/>
          <ac:graphicFrameMkLst>
            <pc:docMk/>
            <pc:sldMk cId="225880196" sldId="585"/>
            <ac:graphicFrameMk id="13" creationId="{3FEB59AC-29E0-4471-18F5-F44271147A6E}"/>
          </ac:graphicFrameMkLst>
        </pc:graphicFrameChg>
        <pc:graphicFrameChg chg="mod">
          <ac:chgData name="Capybara Niyan" userId="5ab2fa36c919ec3d" providerId="LiveId" clId="{2208B07F-3177-4A76-9FF6-A928643FC08D}" dt="2024-10-12T03:18:32.657" v="121" actId="1076"/>
          <ac:graphicFrameMkLst>
            <pc:docMk/>
            <pc:sldMk cId="225880196" sldId="585"/>
            <ac:graphicFrameMk id="16" creationId="{BCA1BF7A-5B84-A622-5816-0B2156717434}"/>
          </ac:graphicFrameMkLst>
        </pc:graphicFrameChg>
        <pc:graphicFrameChg chg="add del mod ord">
          <ac:chgData name="Capybara Niyan" userId="5ab2fa36c919ec3d" providerId="LiveId" clId="{2208B07F-3177-4A76-9FF6-A928643FC08D}" dt="2024-10-12T03:18:09.484" v="116"/>
          <ac:graphicFrameMkLst>
            <pc:docMk/>
            <pc:sldMk cId="225880196" sldId="585"/>
            <ac:graphicFrameMk id="23" creationId="{F1123587-48DA-A8E4-0C15-5DA84C19A850}"/>
          </ac:graphicFrameMkLst>
        </pc:graphicFrameChg>
        <pc:picChg chg="add mod topLvl modCrop">
          <ac:chgData name="Capybara Niyan" userId="5ab2fa36c919ec3d" providerId="LiveId" clId="{2208B07F-3177-4A76-9FF6-A928643FC08D}" dt="2024-10-12T03:19:23.077" v="133" actId="165"/>
          <ac:picMkLst>
            <pc:docMk/>
            <pc:sldMk cId="225880196" sldId="585"/>
            <ac:picMk id="17" creationId="{A180A72C-E393-49BC-184B-5ACC18FC9826}"/>
          </ac:picMkLst>
        </pc:picChg>
        <pc:picChg chg="del">
          <ac:chgData name="Capybara Niyan" userId="5ab2fa36c919ec3d" providerId="LiveId" clId="{2208B07F-3177-4A76-9FF6-A928643FC08D}" dt="2024-10-12T03:13:02.332" v="0" actId="478"/>
          <ac:picMkLst>
            <pc:docMk/>
            <pc:sldMk cId="225880196" sldId="585"/>
            <ac:picMk id="1028" creationId="{E0897C88-1863-B201-5ADF-3CB646B4B164}"/>
          </ac:picMkLst>
        </pc:picChg>
        <pc:cxnChg chg="mod ord topLvl">
          <ac:chgData name="Capybara Niyan" userId="5ab2fa36c919ec3d" providerId="LiveId" clId="{2208B07F-3177-4A76-9FF6-A928643FC08D}" dt="2024-10-12T03:19:23.077" v="133" actId="165"/>
          <ac:cxnSpMkLst>
            <pc:docMk/>
            <pc:sldMk cId="225880196" sldId="585"/>
            <ac:cxnSpMk id="24" creationId="{A8983097-A9C6-227E-55F4-76CF2EA4A3E9}"/>
          </ac:cxnSpMkLst>
        </pc:cxnChg>
      </pc:sldChg>
      <pc:sldChg chg="modAnim">
        <pc:chgData name="Capybara Niyan" userId="5ab2fa36c919ec3d" providerId="LiveId" clId="{2208B07F-3177-4A76-9FF6-A928643FC08D}" dt="2024-10-12T03:24:24.479" v="194"/>
        <pc:sldMkLst>
          <pc:docMk/>
          <pc:sldMk cId="2977184851" sldId="586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8.wmf"/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28C611C-AE80-41CB-9245-AA5105D5758C}" type="datetimeFigureOut">
              <a:rPr lang="en-US" smtClean="0"/>
              <a:t>3/26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F6629B-E2AF-4450-845B-93A606D064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30052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D581B6A-A242-4486-A22A-A3AAB0E9EC4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983348E8-6E6F-41DC-9B12-6F96D75631B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D340968F-AD0D-4B61-9DA6-D781031750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4F7DE7-9416-4C61-9788-A8242316F527}" type="datetimeFigureOut">
              <a:rPr lang="en-US" smtClean="0"/>
              <a:t>3/2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8156ECD8-DE5E-45A5-8158-CC28E28D7F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6BE47D55-E99A-440F-8B4F-60BCF7F772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F73454-8079-4B59-99D5-1424443ABC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63919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DBCAC47-1D04-4F25-BC2A-0976F8347F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3899C6D4-CEFF-4B72-9B01-40628B3BEC8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03258F6F-D534-4D82-97E3-869E34A59A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4F7DE7-9416-4C61-9788-A8242316F527}" type="datetimeFigureOut">
              <a:rPr lang="en-US" smtClean="0"/>
              <a:t>3/2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DAE19CC8-75B3-47A1-8F9A-3DF15A9FC0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A750FEE9-E388-47EB-A9CC-1DEC5B4138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F73454-8079-4B59-99D5-1424443ABC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87321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8B7A0C54-96A0-4AFB-A15E-E3A6A731D1B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30F0A247-A88B-4422-8095-6C7F6BF5AD3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6B959A4-8B5C-49FB-B3F8-A14E0B08FD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4F7DE7-9416-4C61-9788-A8242316F527}" type="datetimeFigureOut">
              <a:rPr lang="en-US" smtClean="0"/>
              <a:t>3/2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7FD5A74B-B5CE-4610-A4CF-075ACC284F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490FB265-7FDA-474D-A39A-97C1E68B64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F73454-8079-4B59-99D5-1424443ABC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99036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5F2C8CB-849D-4380-B733-36420048EC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13C9207-93BD-4318-9305-EDCD855C47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039D6AE-19E3-4CE7-BD72-1E8D212E0F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4F7DE7-9416-4C61-9788-A8242316F527}" type="datetimeFigureOut">
              <a:rPr lang="en-US" smtClean="0"/>
              <a:t>3/2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37BA53A7-78F6-4B23-A266-5503D4F6A1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02664A43-0F6C-4581-BED6-0EEEBB4382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F73454-8079-4B59-99D5-1424443ABC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56284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4A529BD-B971-43FD-99C0-1254B6F6D1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FDA2C968-DCA7-4EC0-932D-63895BCE84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B4E7EEA-BB37-4C42-B025-5F07E831A5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4F7DE7-9416-4C61-9788-A8242316F527}" type="datetimeFigureOut">
              <a:rPr lang="en-US" smtClean="0"/>
              <a:t>3/2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7E203D3-9CFE-4F00-B0F9-4586115E30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C0B1DAF5-91AF-457F-B8C5-28EAAB05C5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F73454-8079-4B59-99D5-1424443ABC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7878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0FAA359-8147-47A5-8B0F-DAB2C4CE97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5FFB543-0BFC-4B80-AB58-429876BBD78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2741B326-4DC7-4201-B182-F25CC94545E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CC87E63D-BF76-4D34-9E84-60EF09549A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4F7DE7-9416-4C61-9788-A8242316F527}" type="datetimeFigureOut">
              <a:rPr lang="en-US" smtClean="0"/>
              <a:t>3/26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74E15EC4-FA36-4512-9EEB-0D661F953B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38F3849D-83D0-4B41-B010-3B278D21B8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F73454-8079-4B59-99D5-1424443ABC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84727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A9469A7-E328-4166-9762-552159ADF5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C225A647-4F21-4553-8207-11D9FCA15CC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F9A2ED0B-1B99-4C43-A8D6-7F7BD2EB4F2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1F94CD9C-1AA2-4473-8770-36417FC046E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198A8ADD-835C-4799-BE61-DB8398F0A11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EBC1F08E-61A6-4693-ACFE-8D6159A709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4F7DE7-9416-4C61-9788-A8242316F527}" type="datetimeFigureOut">
              <a:rPr lang="en-US" smtClean="0"/>
              <a:t>3/26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B0D29C85-CC4F-4246-9201-E0DA47F527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B13EC2BE-5B07-4BCC-B094-C367618A2E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F73454-8079-4B59-99D5-1424443ABC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35667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619CE57-BF29-45EC-8CC7-6CBFD599AD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7C93CC8A-DF48-427B-8D69-A6E2474726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4F7DE7-9416-4C61-9788-A8242316F527}" type="datetimeFigureOut">
              <a:rPr lang="en-US" smtClean="0"/>
              <a:t>3/26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4982F8B5-AC2E-4D59-AF67-4D096A3935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C8DEFF29-89A0-4F70-9022-08EF722D51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F73454-8079-4B59-99D5-1424443ABC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9069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508B7FF5-EC79-4BE5-9401-74CD80D415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4F7DE7-9416-4C61-9788-A8242316F527}" type="datetimeFigureOut">
              <a:rPr lang="en-US" smtClean="0"/>
              <a:t>3/26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5E8642EF-231C-4619-8047-226F1DE919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3B4E6E7A-C2D7-4F7D-89A2-3208EA9BE8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F73454-8079-4B59-99D5-1424443ABC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4130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05A9EC0-7F42-4AFB-8658-B60542E364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14BDA0F6-27C6-4EBD-968B-CFD0565FD3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9AABE5C5-7C9A-451D-8EAD-A513A3B867D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BB036F8-F5BB-46CD-ABDF-518EE11AA8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4F7DE7-9416-4C61-9788-A8242316F527}" type="datetimeFigureOut">
              <a:rPr lang="en-US" smtClean="0"/>
              <a:t>3/26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6B137FD5-0A27-4844-A25E-CDB1C93A3D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429134CF-1A29-4334-AEEA-A9BBE25AC1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F73454-8079-4B59-99D5-1424443ABC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8633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61C5AC4-DCD7-455C-AEED-B693E1C6B5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E8C89B21-2DB5-4A94-89B8-A9A7B4ED794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645D94C8-C879-448A-A272-88CF6D641E9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1F5C9B0-7D4E-48FA-B869-09088DA206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4F7DE7-9416-4C61-9788-A8242316F527}" type="datetimeFigureOut">
              <a:rPr lang="en-US" smtClean="0"/>
              <a:t>3/26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B9CA906-7114-4841-868B-42C7F95B20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3F917397-63EA-453C-BEA4-D2A18390FD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F73454-8079-4B59-99D5-1424443ABC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6415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3F4C9E0-8BC3-42B0-AEA0-A0DE6C9E90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52DECAA-E725-4F5B-9EAB-1277F67DA8D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BC1E7541-15FF-48C8-924C-4EA8C0607A5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4F7DE7-9416-4C61-9788-A8242316F527}" type="datetimeFigureOut">
              <a:rPr lang="en-US" smtClean="0"/>
              <a:t>3/2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76658BD1-F5B6-47B6-ACD0-90E29DB50ED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C3812A26-A016-45FF-9D3A-B568DBFFE8B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F73454-8079-4B59-99D5-1424443ABC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9611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microsoft.com/office/2007/relationships/media" Target="../media/media1.mp4"/><Relationship Id="rId7" Type="http://schemas.openxmlformats.org/officeDocument/2006/relationships/oleObject" Target="../embeddings/oleObject19.bin"/><Relationship Id="rId2" Type="http://schemas.openxmlformats.org/officeDocument/2006/relationships/video" Target="NULL" TargetMode="Externa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10" Type="http://schemas.openxmlformats.org/officeDocument/2006/relationships/image" Target="../media/image25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5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34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2.wmf"/><Relationship Id="rId10" Type="http://schemas.openxmlformats.org/officeDocument/2006/relationships/image" Target="../media/image25.wmf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5.bin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7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8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2.svg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3.jpg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8.png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7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2.wmf"/><Relationship Id="rId5" Type="http://schemas.openxmlformats.org/officeDocument/2006/relationships/image" Target="../media/image8.png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12.svg"/><Relationship Id="rId9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B0DC8303-0CFA-47F7-AB4B-65209A73435E}"/>
              </a:ext>
            </a:extLst>
          </p:cNvPr>
          <p:cNvSpPr txBox="1"/>
          <p:nvPr/>
        </p:nvSpPr>
        <p:spPr>
          <a:xfrm>
            <a:off x="415636" y="2034816"/>
            <a:ext cx="11046691" cy="5847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endParaRPr lang="en-US" sz="32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B0375326-0CBA-45E0-BC06-B77A38588576}"/>
              </a:ext>
            </a:extLst>
          </p:cNvPr>
          <p:cNvSpPr txBox="1"/>
          <p:nvPr/>
        </p:nvSpPr>
        <p:spPr>
          <a:xfrm>
            <a:off x="415636" y="3112034"/>
            <a:ext cx="11046691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26537EC3-D1D7-4A78-BDA8-471750153553}"/>
              </a:ext>
            </a:extLst>
          </p:cNvPr>
          <p:cNvSpPr txBox="1"/>
          <p:nvPr/>
        </p:nvSpPr>
        <p:spPr>
          <a:xfrm>
            <a:off x="415635" y="4189252"/>
            <a:ext cx="11046691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B0375326-0CBA-45E0-BC06-B77A38588576}"/>
              </a:ext>
            </a:extLst>
          </p:cNvPr>
          <p:cNvSpPr txBox="1"/>
          <p:nvPr/>
        </p:nvSpPr>
        <p:spPr>
          <a:xfrm>
            <a:off x="245097" y="247216"/>
            <a:ext cx="11217229" cy="163121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 I:</a:t>
            </a:r>
          </a:p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VÀ HỆ PHƯƠNG TRÌNH BẬC NHẤT HAI ẨN.</a:t>
            </a:r>
          </a:p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45059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BCE41E4B-F074-4118-A26D-AD93A55E1502}"/>
              </a:ext>
            </a:extLst>
          </p:cNvPr>
          <p:cNvSpPr txBox="1"/>
          <p:nvPr/>
        </p:nvSpPr>
        <p:spPr>
          <a:xfrm>
            <a:off x="220503" y="832898"/>
            <a:ext cx="2683317" cy="954107"/>
          </a:xfrm>
          <a:prstGeom prst="rect">
            <a:avLst/>
          </a:prstGeom>
          <a:solidFill>
            <a:srgbClr val="F1F2D0"/>
          </a:solidFill>
          <a:ln>
            <a:solidFill>
              <a:srgbClr val="00B05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ẶP ĐÔI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="" xmlns:a16="http://schemas.microsoft.com/office/drawing/2014/main" id="{6099DA51-ABA2-4B1A-8159-E337FA4C8786}"/>
              </a:ext>
            </a:extLst>
          </p:cNvPr>
          <p:cNvSpPr/>
          <p:nvPr/>
        </p:nvSpPr>
        <p:spPr>
          <a:xfrm>
            <a:off x="3119719" y="1783700"/>
            <a:ext cx="8485094" cy="52014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ÓM : .................................................................</a:t>
            </a:r>
          </a:p>
          <a:p>
            <a:pPr algn="ctr"/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IẾU BÀI TẬP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</a:p>
          <a:p>
            <a:pPr algn="just"/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tập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ả sử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 nghiệm của phương trình bậc nhất hai ẩ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(1)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/ (7,5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àn thành bảng sau:</a:t>
            </a:r>
          </a:p>
          <a:p>
            <a:pPr algn="just"/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ừ đó suy ra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ghiệm của phương trình đã cho là: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……………..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……………………………………………………………………</a:t>
            </a:r>
          </a:p>
          <a:p>
            <a:pPr algn="just"/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 (2,5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ểu diễn y theo x. Từ đó cho biết phương trình đã cho có bao nhiêu nghiệm?  </a:t>
            </a:r>
          </a:p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.....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...………………………………………………………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……………………………………………………………………………</a:t>
            </a:r>
          </a:p>
        </p:txBody>
      </p:sp>
      <p:graphicFrame>
        <p:nvGraphicFramePr>
          <p:cNvPr id="37" name="Table 36">
            <a:extLst>
              <a:ext uri="{FF2B5EF4-FFF2-40B4-BE49-F238E27FC236}">
                <a16:creationId xmlns="" xmlns:a16="http://schemas.microsoft.com/office/drawing/2014/main" id="{A877E01B-0EA1-4E9E-8F6E-0DF0CB6BA89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9850313"/>
              </p:ext>
            </p:extLst>
          </p:nvPr>
        </p:nvGraphicFramePr>
        <p:xfrm>
          <a:off x="3577643" y="3795453"/>
          <a:ext cx="5928660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8110">
                  <a:extLst>
                    <a:ext uri="{9D8B030D-6E8A-4147-A177-3AD203B41FA5}">
                      <a16:colId xmlns="" xmlns:a16="http://schemas.microsoft.com/office/drawing/2014/main" val="928964026"/>
                    </a:ext>
                  </a:extLst>
                </a:gridCol>
                <a:gridCol w="988110">
                  <a:extLst>
                    <a:ext uri="{9D8B030D-6E8A-4147-A177-3AD203B41FA5}">
                      <a16:colId xmlns="" xmlns:a16="http://schemas.microsoft.com/office/drawing/2014/main" val="3820629336"/>
                    </a:ext>
                  </a:extLst>
                </a:gridCol>
                <a:gridCol w="988110">
                  <a:extLst>
                    <a:ext uri="{9D8B030D-6E8A-4147-A177-3AD203B41FA5}">
                      <a16:colId xmlns="" xmlns:a16="http://schemas.microsoft.com/office/drawing/2014/main" val="3037041276"/>
                    </a:ext>
                  </a:extLst>
                </a:gridCol>
                <a:gridCol w="988110">
                  <a:extLst>
                    <a:ext uri="{9D8B030D-6E8A-4147-A177-3AD203B41FA5}">
                      <a16:colId xmlns="" xmlns:a16="http://schemas.microsoft.com/office/drawing/2014/main" val="555346631"/>
                    </a:ext>
                  </a:extLst>
                </a:gridCol>
                <a:gridCol w="988110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988110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246783">
                <a:tc>
                  <a:txBody>
                    <a:bodyPr/>
                    <a:lstStyle/>
                    <a:p>
                      <a:pPr algn="ctr"/>
                      <a:r>
                        <a:rPr lang="en-US" sz="20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698703463"/>
                  </a:ext>
                </a:extLst>
              </a:tr>
              <a:tr h="246783"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269277838"/>
                  </a:ext>
                </a:extLst>
              </a:tr>
            </a:tbl>
          </a:graphicData>
        </a:graphic>
      </p:graphicFrame>
      <p:pic>
        <p:nvPicPr>
          <p:cNvPr id="2" name="3 phut (1)">
            <a:hlinkClick r:id="" action="ppaction://media"/>
            <a:extLst>
              <a:ext uri="{FF2B5EF4-FFF2-40B4-BE49-F238E27FC236}">
                <a16:creationId xmlns="" xmlns:a16="http://schemas.microsoft.com/office/drawing/2014/main" id="{C3ACDC96-C077-49C6-8DC4-09C94F326CD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3">
                  <p14:trim st="60168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20503" y="2158715"/>
            <a:ext cx="2683317" cy="1509366"/>
          </a:xfrm>
          <a:prstGeom prst="rect">
            <a:avLst/>
          </a:prstGeom>
        </p:spPr>
      </p:pic>
      <p:pic>
        <p:nvPicPr>
          <p:cNvPr id="18434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375"/>
          <a:stretch/>
        </p:blipFill>
        <p:spPr bwMode="auto">
          <a:xfrm>
            <a:off x="10058400" y="165679"/>
            <a:ext cx="2044257" cy="17143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>
            <a:extLst>
              <a:ext uri="{FF2B5EF4-FFF2-40B4-BE49-F238E27FC236}">
                <a16:creationId xmlns="" xmlns:a16="http://schemas.microsoft.com/office/drawing/2014/main" id="{0EE948AF-A143-F284-7405-4879BA4641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794467"/>
              </p:ext>
            </p:extLst>
          </p:nvPr>
        </p:nvGraphicFramePr>
        <p:xfrm>
          <a:off x="5367798" y="2483493"/>
          <a:ext cx="738034" cy="407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7" imgW="368280" imgH="203040" progId="Equation.DSMT4">
                  <p:embed/>
                </p:oleObj>
              </mc:Choice>
              <mc:Fallback>
                <p:oleObj name="Equation" r:id="rId7" imgW="3682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="" xmlns:a16="http://schemas.microsoft.com/office/drawing/2014/main" id="{0EE948AF-A143-F284-7405-4879BA4641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67798" y="2483493"/>
                        <a:ext cx="738034" cy="407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="" xmlns:a16="http://schemas.microsoft.com/office/drawing/2014/main" id="{331CF0D6-B4E2-11C6-4C30-5A4D4A9B11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501402"/>
              </p:ext>
            </p:extLst>
          </p:nvPr>
        </p:nvGraphicFramePr>
        <p:xfrm>
          <a:off x="3232934" y="2868849"/>
          <a:ext cx="1388229" cy="435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9" imgW="647640" imgH="203040" progId="Equation.DSMT4">
                  <p:embed/>
                </p:oleObj>
              </mc:Choice>
              <mc:Fallback>
                <p:oleObj name="Equation" r:id="rId9" imgW="64764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="" xmlns:a16="http://schemas.microsoft.com/office/drawing/2014/main" id="{331CF0D6-B4E2-11C6-4C30-5A4D4A9B11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32934" y="2868849"/>
                        <a:ext cx="1388229" cy="435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8037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13114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CFC34D0E-9682-4AFD-86DD-4718DD85A053}"/>
              </a:ext>
            </a:extLst>
          </p:cNvPr>
          <p:cNvSpPr txBox="1"/>
          <p:nvPr/>
        </p:nvSpPr>
        <p:spPr>
          <a:xfrm>
            <a:off x="1209145" y="4805184"/>
            <a:ext cx="63828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u="sng"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đã cho có vô số nghiệm. </a:t>
            </a:r>
            <a:r>
              <a:rPr lang="en-US" sz="2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0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000">
              <a:solidFill>
                <a:srgbClr val="000099"/>
              </a:solidFill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="" xmlns:a16="http://schemas.microsoft.com/office/drawing/2014/main" id="{6099DA51-ABA2-4B1A-8159-E337FA4C8786}"/>
              </a:ext>
            </a:extLst>
          </p:cNvPr>
          <p:cNvSpPr/>
          <p:nvPr/>
        </p:nvSpPr>
        <p:spPr>
          <a:xfrm>
            <a:off x="1210235" y="1267619"/>
            <a:ext cx="9695330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ÓM : .................................................................</a:t>
            </a:r>
          </a:p>
          <a:p>
            <a:pPr algn="ctr"/>
            <a:r>
              <a:rPr 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IẾU BÀI TẬP NHÓM</a:t>
            </a:r>
          </a:p>
          <a:p>
            <a:pPr algn="just"/>
            <a:r>
              <a:rPr 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tập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ả sử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 nghiệm của phương trình bậc nhất hai ẩn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(1)</a:t>
            </a:r>
            <a:endParaRPr lang="vi-V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àn thành bảng sau:</a:t>
            </a:r>
            <a:r>
              <a:rPr lang="en-US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5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/>
            <a:endParaRPr lang="vi-V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ừ đó suy ra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ghiệm của phương trình đã cho là :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ểu diễn y theo x. Từ đó cho biết phương trình đã cho có bao nhiêu nghiệm?  </a:t>
            </a:r>
          </a:p>
          <a:p>
            <a:pPr algn="just"/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7" name="Table 36">
            <a:extLst>
              <a:ext uri="{FF2B5EF4-FFF2-40B4-BE49-F238E27FC236}">
                <a16:creationId xmlns="" xmlns:a16="http://schemas.microsoft.com/office/drawing/2014/main" id="{A877E01B-0EA1-4E9E-8F6E-0DF0CB6BA89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8348473"/>
              </p:ext>
            </p:extLst>
          </p:nvPr>
        </p:nvGraphicFramePr>
        <p:xfrm>
          <a:off x="3093570" y="2637524"/>
          <a:ext cx="5928660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8110">
                  <a:extLst>
                    <a:ext uri="{9D8B030D-6E8A-4147-A177-3AD203B41FA5}">
                      <a16:colId xmlns="" xmlns:a16="http://schemas.microsoft.com/office/drawing/2014/main" val="928964026"/>
                    </a:ext>
                  </a:extLst>
                </a:gridCol>
                <a:gridCol w="988110">
                  <a:extLst>
                    <a:ext uri="{9D8B030D-6E8A-4147-A177-3AD203B41FA5}">
                      <a16:colId xmlns="" xmlns:a16="http://schemas.microsoft.com/office/drawing/2014/main" val="3820629336"/>
                    </a:ext>
                  </a:extLst>
                </a:gridCol>
                <a:gridCol w="988110">
                  <a:extLst>
                    <a:ext uri="{9D8B030D-6E8A-4147-A177-3AD203B41FA5}">
                      <a16:colId xmlns="" xmlns:a16="http://schemas.microsoft.com/office/drawing/2014/main" val="3037041276"/>
                    </a:ext>
                  </a:extLst>
                </a:gridCol>
                <a:gridCol w="988110">
                  <a:extLst>
                    <a:ext uri="{9D8B030D-6E8A-4147-A177-3AD203B41FA5}">
                      <a16:colId xmlns="" xmlns:a16="http://schemas.microsoft.com/office/drawing/2014/main" val="555346631"/>
                    </a:ext>
                  </a:extLst>
                </a:gridCol>
                <a:gridCol w="988110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988110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246783">
                <a:tc>
                  <a:txBody>
                    <a:bodyPr/>
                    <a:lstStyle/>
                    <a:p>
                      <a:pPr algn="ctr"/>
                      <a:r>
                        <a:rPr lang="en-US" sz="20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698703463"/>
                  </a:ext>
                </a:extLst>
              </a:tr>
              <a:tr h="246783"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269277838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A47A840B-51F0-40BA-9C0E-BD42A6B38236}"/>
              </a:ext>
            </a:extLst>
          </p:cNvPr>
          <p:cNvSpPr txBox="1"/>
          <p:nvPr/>
        </p:nvSpPr>
        <p:spPr>
          <a:xfrm>
            <a:off x="1438273" y="3720574"/>
            <a:ext cx="95210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vi-V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5</a:t>
            </a:r>
            <a:r>
              <a:rPr lang="vi-V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 (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; 1</a:t>
            </a:r>
            <a:r>
              <a:rPr lang="vi-V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 (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vi-V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(-1; 2); (-3; 3)      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  <a:endParaRPr lang="vi-VN" sz="20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1B10251A-30F6-418C-9A5D-5DF61F15389D}"/>
              </a:ext>
            </a:extLst>
          </p:cNvPr>
          <p:cNvSpPr txBox="1"/>
          <p:nvPr/>
        </p:nvSpPr>
        <p:spPr>
          <a:xfrm>
            <a:off x="4307146" y="3010216"/>
            <a:ext cx="5888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5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A991EE04-E7DD-4799-8AC3-2158EBC6CA34}"/>
              </a:ext>
            </a:extLst>
          </p:cNvPr>
          <p:cNvSpPr txBox="1"/>
          <p:nvPr/>
        </p:nvSpPr>
        <p:spPr>
          <a:xfrm>
            <a:off x="5391898" y="2622479"/>
            <a:ext cx="4922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7F41287D-BCB1-4B72-887B-C79443CAE7D1}"/>
              </a:ext>
            </a:extLst>
          </p:cNvPr>
          <p:cNvSpPr txBox="1"/>
          <p:nvPr/>
        </p:nvSpPr>
        <p:spPr>
          <a:xfrm>
            <a:off x="1210235" y="4379119"/>
            <a:ext cx="64590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 diễn y theo x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         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5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CFC34D0E-9682-4AFD-86DD-4718DD85A053}"/>
              </a:ext>
            </a:extLst>
          </p:cNvPr>
          <p:cNvSpPr txBox="1"/>
          <p:nvPr/>
        </p:nvSpPr>
        <p:spPr>
          <a:xfrm>
            <a:off x="1210235" y="4803823"/>
            <a:ext cx="63828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đã cho có vô số nghiệm</a:t>
            </a:r>
            <a:r>
              <a:rPr lang="vi-V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000" dirty="0">
              <a:solidFill>
                <a:srgbClr val="000099"/>
              </a:solidFill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="" xmlns:a16="http://schemas.microsoft.com/office/drawing/2014/main" id="{8A9050F5-9BCD-86E9-1947-DE114604E7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264788"/>
              </p:ext>
            </p:extLst>
          </p:nvPr>
        </p:nvGraphicFramePr>
        <p:xfrm>
          <a:off x="8141303" y="1927835"/>
          <a:ext cx="1091188" cy="34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3" imgW="647640" imgH="203040" progId="Equation.DSMT4">
                  <p:embed/>
                </p:oleObj>
              </mc:Choice>
              <mc:Fallback>
                <p:oleObj name="Equation" r:id="rId3" imgW="647640" imgH="203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="" xmlns:a16="http://schemas.microsoft.com/office/drawing/2014/main" id="{8A9050F5-9BCD-86E9-1947-DE114604E7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41303" y="1927835"/>
                        <a:ext cx="1091188" cy="34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="" xmlns:a16="http://schemas.microsoft.com/office/drawing/2014/main" id="{C0FBB81D-7E7F-5255-CAC9-9E46DDD242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225343"/>
              </p:ext>
            </p:extLst>
          </p:nvPr>
        </p:nvGraphicFramePr>
        <p:xfrm>
          <a:off x="3544927" y="4424358"/>
          <a:ext cx="1740814" cy="36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5" imgW="965160" imgH="203040" progId="Equation.DSMT4">
                  <p:embed/>
                </p:oleObj>
              </mc:Choice>
              <mc:Fallback>
                <p:oleObj name="Equation" r:id="rId5" imgW="96516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="" xmlns:a16="http://schemas.microsoft.com/office/drawing/2014/main" id="{C0FBB81D-7E7F-5255-CAC9-9E46DDD242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44927" y="4424358"/>
                        <a:ext cx="1740814" cy="366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="" xmlns:a16="http://schemas.microsoft.com/office/drawing/2014/main" id="{CC21D738-43F5-5E0A-E4F1-FCDCCA0CED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68713"/>
              </p:ext>
            </p:extLst>
          </p:nvPr>
        </p:nvGraphicFramePr>
        <p:xfrm>
          <a:off x="3093570" y="1927835"/>
          <a:ext cx="585418" cy="322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7" imgW="368280" imgH="203040" progId="Equation.DSMT4">
                  <p:embed/>
                </p:oleObj>
              </mc:Choice>
              <mc:Fallback>
                <p:oleObj name="Equation" r:id="rId7" imgW="36828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="" xmlns:a16="http://schemas.microsoft.com/office/drawing/2014/main" id="{CC21D738-43F5-5E0A-E4F1-FCDCCA0CED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93570" y="1927835"/>
                        <a:ext cx="585418" cy="322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7132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5" grpId="0"/>
      <p:bldP spid="3" grpId="0"/>
      <p:bldP spid="4" grpId="0"/>
      <p:bldP spid="10" grpId="0"/>
      <p:bldP spid="5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="" xmlns:a16="http://schemas.microsoft.com/office/drawing/2014/main" id="{0DA98269-E2BA-86E4-43BF-F2F43C5920E9}"/>
              </a:ext>
            </a:extLst>
          </p:cNvPr>
          <p:cNvGrpSpPr/>
          <p:nvPr/>
        </p:nvGrpSpPr>
        <p:grpSpPr>
          <a:xfrm>
            <a:off x="336314" y="209177"/>
            <a:ext cx="6301949" cy="905392"/>
            <a:chOff x="336314" y="1753559"/>
            <a:chExt cx="6301949" cy="905392"/>
          </a:xfrm>
        </p:grpSpPr>
        <p:sp>
          <p:nvSpPr>
            <p:cNvPr id="7" name="Rectangle: Rounded Corners 6">
              <a:extLst>
                <a:ext uri="{FF2B5EF4-FFF2-40B4-BE49-F238E27FC236}">
                  <a16:creationId xmlns="" xmlns:a16="http://schemas.microsoft.com/office/drawing/2014/main" id="{7707F36B-7203-022E-FEBA-4C0291BBAB90}"/>
                </a:ext>
              </a:extLst>
            </p:cNvPr>
            <p:cNvSpPr/>
            <p:nvPr/>
          </p:nvSpPr>
          <p:spPr>
            <a:xfrm>
              <a:off x="680485" y="1796902"/>
              <a:ext cx="5957778" cy="818707"/>
            </a:xfrm>
            <a:prstGeom prst="roundRect">
              <a:avLst>
                <a:gd name="adj" fmla="val 50000"/>
              </a:avLst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Phương</a:t>
              </a:r>
              <a:r>
                <a:rPr lang="en-US" sz="32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rình</a:t>
              </a:r>
              <a:r>
                <a:rPr lang="en-US" sz="32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bậc</a:t>
              </a:r>
              <a:r>
                <a:rPr lang="en-US" sz="32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nhất</a:t>
              </a:r>
              <a:r>
                <a:rPr lang="en-US" sz="32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32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ẩn</a:t>
              </a:r>
              <a:endParaRPr lang="en-US"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="" xmlns:a16="http://schemas.microsoft.com/office/drawing/2014/main" id="{D63A1F14-DE88-9F36-3462-1F117ADD9946}"/>
                </a:ext>
              </a:extLst>
            </p:cNvPr>
            <p:cNvSpPr/>
            <p:nvPr/>
          </p:nvSpPr>
          <p:spPr>
            <a:xfrm>
              <a:off x="336314" y="1753559"/>
              <a:ext cx="905392" cy="905392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>
                  <a:solidFill>
                    <a:schemeClr val="tx1"/>
                  </a:solidFill>
                  <a:latin typeface="Times New Roman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3A067738-3762-9279-4BE0-A719B9883BF6}"/>
              </a:ext>
            </a:extLst>
          </p:cNvPr>
          <p:cNvSpPr txBox="1"/>
          <p:nvPr/>
        </p:nvSpPr>
        <p:spPr>
          <a:xfrm>
            <a:off x="1053423" y="1291493"/>
            <a:ext cx="10344602" cy="1961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8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Trong mặt phẳng tọa độ, tập hợp các điểm có tọa độ (x; y) thỏa </a:t>
            </a:r>
            <a:r>
              <a:rPr lang="en-US" sz="28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</a:p>
          <a:p>
            <a:pPr>
              <a:lnSpc>
                <a:spcPct val="150000"/>
              </a:lnSpc>
            </a:pPr>
            <a:r>
              <a:rPr lang="en-US" sz="28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mãn phương trình bậc nhất hai ẩn ax + by = c là một đường </a:t>
            </a:r>
            <a:r>
              <a:rPr lang="en-US" sz="28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sz="28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thẳng. Đường thẳng đó gọi là đường thẳng ax + by = c.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0" name="Group 29">
            <a:extLst>
              <a:ext uri="{FF2B5EF4-FFF2-40B4-BE49-F238E27FC236}">
                <a16:creationId xmlns="" xmlns:a16="http://schemas.microsoft.com/office/drawing/2014/main" id="{59428D06-F4BA-03A4-AB3A-FD78FFBC69A6}"/>
              </a:ext>
            </a:extLst>
          </p:cNvPr>
          <p:cNvGrpSpPr/>
          <p:nvPr/>
        </p:nvGrpSpPr>
        <p:grpSpPr>
          <a:xfrm>
            <a:off x="971311" y="1330892"/>
            <a:ext cx="10969193" cy="1569660"/>
            <a:chOff x="971311" y="3232608"/>
            <a:chExt cx="10969193" cy="1569660"/>
          </a:xfrm>
        </p:grpSpPr>
        <p:sp>
          <p:nvSpPr>
            <p:cNvPr id="14" name="Rectangle: Rounded Corners 13">
              <a:extLst>
                <a:ext uri="{FF2B5EF4-FFF2-40B4-BE49-F238E27FC236}">
                  <a16:creationId xmlns="" xmlns:a16="http://schemas.microsoft.com/office/drawing/2014/main" id="{BFC350B4-0B2B-30B1-24CB-50EC2255C637}"/>
                </a:ext>
              </a:extLst>
            </p:cNvPr>
            <p:cNvSpPr/>
            <p:nvPr/>
          </p:nvSpPr>
          <p:spPr>
            <a:xfrm>
              <a:off x="971311" y="3518207"/>
              <a:ext cx="81095" cy="998461"/>
            </a:xfrm>
            <a:prstGeom prst="roundRect">
              <a:avLst>
                <a:gd name="adj" fmla="val 50000"/>
              </a:avLst>
            </a:prstGeom>
            <a:solidFill>
              <a:srgbClr val="66313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="" xmlns:a16="http://schemas.microsoft.com/office/drawing/2014/main" id="{5D807BEE-84CE-2FF0-781A-28BFACE0A94B}"/>
                </a:ext>
              </a:extLst>
            </p:cNvPr>
            <p:cNvSpPr txBox="1"/>
            <p:nvPr/>
          </p:nvSpPr>
          <p:spPr>
            <a:xfrm>
              <a:off x="1052406" y="3232608"/>
              <a:ext cx="10888098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u="sng" dirty="0" err="1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Ví</a:t>
              </a:r>
              <a:r>
                <a:rPr lang="en-US" sz="3200" u="sng" dirty="0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u="sng" dirty="0" err="1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dụ</a:t>
              </a:r>
              <a:r>
                <a:rPr lang="en-US" sz="3200" u="sng" dirty="0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 2:</a:t>
              </a:r>
              <a:r>
                <a:rPr lang="en-US" sz="3200" dirty="0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Viết</a:t>
              </a:r>
              <a:r>
                <a:rPr lang="en-US" sz="3200" dirty="0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nghiệm</a:t>
              </a:r>
              <a:r>
                <a:rPr lang="en-US" sz="3200" dirty="0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tổng</a:t>
              </a:r>
              <a:r>
                <a:rPr lang="en-US" sz="3200" dirty="0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quát</a:t>
              </a:r>
              <a:r>
                <a:rPr lang="en-US" sz="3200" dirty="0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3200" dirty="0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en-US" sz="3200" dirty="0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diễn</a:t>
              </a:r>
              <a:r>
                <a:rPr lang="en-US" sz="3200" dirty="0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sz="3200" dirty="0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học</a:t>
              </a:r>
              <a:r>
                <a:rPr lang="en-US" sz="3200" dirty="0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tất</a:t>
              </a:r>
              <a:r>
                <a:rPr lang="en-US" sz="3200" dirty="0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cả</a:t>
              </a:r>
              <a:r>
                <a:rPr lang="en-US" sz="3200" dirty="0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3200" dirty="0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nghiệm</a:t>
              </a:r>
              <a:r>
                <a:rPr lang="en-US" sz="3200" dirty="0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3200" dirty="0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phương</a:t>
              </a:r>
              <a:r>
                <a:rPr lang="en-US" sz="3200" dirty="0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trình</a:t>
              </a:r>
              <a:r>
                <a:rPr lang="en-US" sz="3200" dirty="0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bậc</a:t>
              </a:r>
              <a:r>
                <a:rPr lang="en-US" sz="3200" dirty="0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nhất</a:t>
              </a:r>
              <a:r>
                <a:rPr lang="en-US" sz="3200" dirty="0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3200" dirty="0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ẩn</a:t>
              </a:r>
              <a:r>
                <a:rPr lang="en-US" sz="3200" dirty="0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 x </a:t>
              </a:r>
              <a:r>
                <a:rPr lang="en-US" sz="3200" dirty="0" err="1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3200" dirty="0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 y:  </a:t>
              </a:r>
              <a:r>
                <a:rPr lang="en-US" sz="32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                (1) </a:t>
              </a:r>
              <a:r>
                <a:rPr lang="en-US" sz="3200" dirty="0" err="1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trên</a:t>
              </a:r>
              <a:r>
                <a:rPr lang="en-US" sz="32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mặt</a:t>
              </a:r>
              <a:r>
                <a:rPr lang="en-US" sz="32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phẳng</a:t>
              </a:r>
              <a:r>
                <a:rPr lang="en-US" sz="32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tọa</a:t>
              </a:r>
              <a:r>
                <a:rPr lang="en-US" sz="32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en-US" sz="32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="" xmlns:a16="http://schemas.microsoft.com/office/drawing/2014/main" id="{3D5F2E17-CB9D-48E9-5576-DDBCFFBD27A0}"/>
              </a:ext>
            </a:extLst>
          </p:cNvPr>
          <p:cNvGrpSpPr/>
          <p:nvPr/>
        </p:nvGrpSpPr>
        <p:grpSpPr>
          <a:xfrm>
            <a:off x="1052406" y="2939950"/>
            <a:ext cx="5270017" cy="1803660"/>
            <a:chOff x="1052406" y="2939950"/>
            <a:chExt cx="5270017" cy="1803660"/>
          </a:xfrm>
        </p:grpSpPr>
        <p:sp>
          <p:nvSpPr>
            <p:cNvPr id="27" name="TextBox 26">
              <a:extLst>
                <a:ext uri="{FF2B5EF4-FFF2-40B4-BE49-F238E27FC236}">
                  <a16:creationId xmlns="" xmlns:a16="http://schemas.microsoft.com/office/drawing/2014/main" id="{FEB5DCF8-5748-404E-5CD9-AC9AACFC54DB}"/>
                </a:ext>
              </a:extLst>
            </p:cNvPr>
            <p:cNvSpPr txBox="1"/>
            <p:nvPr/>
          </p:nvSpPr>
          <p:spPr>
            <a:xfrm>
              <a:off x="1052406" y="2939950"/>
              <a:ext cx="527001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:</a:t>
              </a:r>
            </a:p>
          </p:txBody>
        </p:sp>
        <p:graphicFrame>
          <p:nvGraphicFramePr>
            <p:cNvPr id="2" name="Object 1">
              <a:extLst>
                <a:ext uri="{FF2B5EF4-FFF2-40B4-BE49-F238E27FC236}">
                  <a16:creationId xmlns="" xmlns:a16="http://schemas.microsoft.com/office/drawing/2014/main" id="{AF3B0532-63C0-5416-9DD0-11CE537DB7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2694736"/>
                </p:ext>
              </p:extLst>
            </p:nvPr>
          </p:nvGraphicFramePr>
          <p:xfrm>
            <a:off x="2274938" y="3013483"/>
            <a:ext cx="3260623" cy="1730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2" name="Equation" r:id="rId3" imgW="1244520" imgH="660240" progId="Equation.DSMT4">
                    <p:embed/>
                  </p:oleObj>
                </mc:Choice>
                <mc:Fallback>
                  <p:oleObj name="Equation" r:id="rId3" imgW="1244520" imgH="660240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="" xmlns:a16="http://schemas.microsoft.com/office/drawing/2014/main" id="{AF3B0532-63C0-5416-9DD0-11CE537DB79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274938" y="3013483"/>
                          <a:ext cx="3260623" cy="17301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E63F3D6D-7F5B-6903-49E2-6694CA7AE1C8}"/>
              </a:ext>
            </a:extLst>
          </p:cNvPr>
          <p:cNvGrpSpPr/>
          <p:nvPr/>
        </p:nvGrpSpPr>
        <p:grpSpPr>
          <a:xfrm>
            <a:off x="680485" y="4788442"/>
            <a:ext cx="12090531" cy="1077218"/>
            <a:chOff x="680485" y="4788442"/>
            <a:chExt cx="12090531" cy="1077218"/>
          </a:xfrm>
        </p:grpSpPr>
        <p:sp>
          <p:nvSpPr>
            <p:cNvPr id="21" name="TextBox 20">
              <a:extLst>
                <a:ext uri="{FF2B5EF4-FFF2-40B4-BE49-F238E27FC236}">
                  <a16:creationId xmlns="" xmlns:a16="http://schemas.microsoft.com/office/drawing/2014/main" id="{5CF023EA-BE09-3EA3-E33A-02400A3CC524}"/>
                </a:ext>
              </a:extLst>
            </p:cNvPr>
            <p:cNvSpPr txBox="1"/>
            <p:nvPr/>
          </p:nvSpPr>
          <p:spPr>
            <a:xfrm>
              <a:off x="680485" y="4788442"/>
              <a:ext cx="12090531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Phương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trình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(1)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nghiệm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tổng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quát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                                         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3" name="Object 2">
              <a:extLst>
                <a:ext uri="{FF2B5EF4-FFF2-40B4-BE49-F238E27FC236}">
                  <a16:creationId xmlns="" xmlns:a16="http://schemas.microsoft.com/office/drawing/2014/main" id="{41A4B418-8E8F-0232-477B-CB050678F54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3598976"/>
                </p:ext>
              </p:extLst>
            </p:nvPr>
          </p:nvGraphicFramePr>
          <p:xfrm>
            <a:off x="7395693" y="4788442"/>
            <a:ext cx="2936161" cy="638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3" name="Equation" r:id="rId5" imgW="1168200" imgH="253800" progId="Equation.DSMT4">
                    <p:embed/>
                  </p:oleObj>
                </mc:Choice>
                <mc:Fallback>
                  <p:oleObj name="Equation" r:id="rId5" imgW="1168200" imgH="253800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="" xmlns:a16="http://schemas.microsoft.com/office/drawing/2014/main" id="{41A4B418-8E8F-0232-477B-CB050678F54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395693" y="4788442"/>
                          <a:ext cx="2936161" cy="6382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>
              <a:extLst>
                <a:ext uri="{FF2B5EF4-FFF2-40B4-BE49-F238E27FC236}">
                  <a16:creationId xmlns="" xmlns:a16="http://schemas.microsoft.com/office/drawing/2014/main" id="{01A3CE64-7A97-E125-464E-A2EED44A905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7844188"/>
                </p:ext>
              </p:extLst>
            </p:nvPr>
          </p:nvGraphicFramePr>
          <p:xfrm>
            <a:off x="5703888" y="5346700"/>
            <a:ext cx="982662" cy="458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4" name="Equation" r:id="rId7" imgW="380880" imgH="177480" progId="Equation.DSMT4">
                    <p:embed/>
                  </p:oleObj>
                </mc:Choice>
                <mc:Fallback>
                  <p:oleObj name="Equation" r:id="rId7" imgW="380880" imgH="17748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="" xmlns:a16="http://schemas.microsoft.com/office/drawing/2014/main" id="{01A3CE64-7A97-E125-464E-A2EED44A905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703888" y="5346700"/>
                          <a:ext cx="982662" cy="4587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4">
            <a:extLst>
              <a:ext uri="{FF2B5EF4-FFF2-40B4-BE49-F238E27FC236}">
                <a16:creationId xmlns="" xmlns:a16="http://schemas.microsoft.com/office/drawing/2014/main" id="{B8A3142B-5445-B087-832B-292847ED8B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419115"/>
              </p:ext>
            </p:extLst>
          </p:nvPr>
        </p:nvGraphicFramePr>
        <p:xfrm>
          <a:off x="9075368" y="1878211"/>
          <a:ext cx="1848272" cy="579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9" imgW="647640" imgH="203040" progId="Equation.DSMT4">
                  <p:embed/>
                </p:oleObj>
              </mc:Choice>
              <mc:Fallback>
                <p:oleObj name="Equation" r:id="rId9" imgW="64764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="" xmlns:a16="http://schemas.microsoft.com/office/drawing/2014/main" id="{B8A3142B-5445-B087-832B-292847ED8B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75368" y="1878211"/>
                        <a:ext cx="1848272" cy="579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9153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="" xmlns:a16="http://schemas.microsoft.com/office/drawing/2014/main" id="{C2AF53ED-0027-49B8-B77F-F0B059108558}"/>
              </a:ext>
            </a:extLst>
          </p:cNvPr>
          <p:cNvGrpSpPr/>
          <p:nvPr/>
        </p:nvGrpSpPr>
        <p:grpSpPr>
          <a:xfrm>
            <a:off x="6786129" y="2360009"/>
            <a:ext cx="5237786" cy="4314939"/>
            <a:chOff x="6786129" y="2360009"/>
            <a:chExt cx="5237786" cy="4314939"/>
          </a:xfrm>
        </p:grpSpPr>
        <p:pic>
          <p:nvPicPr>
            <p:cNvPr id="17" name="Picture 16">
              <a:extLst>
                <a:ext uri="{FF2B5EF4-FFF2-40B4-BE49-F238E27FC236}">
                  <a16:creationId xmlns="" xmlns:a16="http://schemas.microsoft.com/office/drawing/2014/main" id="{A180A72C-E393-49BC-184B-5ACC18FC982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l="2759" t="3263" r="2082" b="1563"/>
            <a:stretch/>
          </p:blipFill>
          <p:spPr>
            <a:xfrm>
              <a:off x="6786129" y="2414527"/>
              <a:ext cx="5134834" cy="4260421"/>
            </a:xfrm>
            <a:prstGeom prst="rect">
              <a:avLst/>
            </a:prstGeom>
          </p:spPr>
        </p:pic>
        <p:sp>
          <p:nvSpPr>
            <p:cNvPr id="21" name="Isosceles Triangle 20">
              <a:extLst>
                <a:ext uri="{FF2B5EF4-FFF2-40B4-BE49-F238E27FC236}">
                  <a16:creationId xmlns="" xmlns:a16="http://schemas.microsoft.com/office/drawing/2014/main" id="{C2D65755-BB3F-4FCE-B18D-B505134EAD60}"/>
                </a:ext>
              </a:extLst>
            </p:cNvPr>
            <p:cNvSpPr/>
            <p:nvPr/>
          </p:nvSpPr>
          <p:spPr>
            <a:xfrm>
              <a:off x="9227532" y="2393543"/>
              <a:ext cx="132773" cy="166601"/>
            </a:xfrm>
            <a:prstGeom prst="triangle">
              <a:avLst/>
            </a:prstGeom>
            <a:solidFill>
              <a:srgbClr val="646464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dirty="0"/>
            </a:p>
          </p:txBody>
        </p:sp>
        <p:sp>
          <p:nvSpPr>
            <p:cNvPr id="22" name="TextBox 21">
              <a:extLst>
                <a:ext uri="{FF2B5EF4-FFF2-40B4-BE49-F238E27FC236}">
                  <a16:creationId xmlns="" xmlns:a16="http://schemas.microsoft.com/office/drawing/2014/main" id="{1220DA32-0FAF-4C33-B110-ECD45CE79169}"/>
                </a:ext>
              </a:extLst>
            </p:cNvPr>
            <p:cNvSpPr txBox="1"/>
            <p:nvPr/>
          </p:nvSpPr>
          <p:spPr>
            <a:xfrm>
              <a:off x="11545933" y="4474736"/>
              <a:ext cx="4779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x</a:t>
              </a:r>
              <a:endParaRPr lang="vi-VN" dirty="0"/>
            </a:p>
          </p:txBody>
        </p:sp>
        <p:sp>
          <p:nvSpPr>
            <p:cNvPr id="23" name="Isosceles Triangle 22">
              <a:extLst>
                <a:ext uri="{FF2B5EF4-FFF2-40B4-BE49-F238E27FC236}">
                  <a16:creationId xmlns="" xmlns:a16="http://schemas.microsoft.com/office/drawing/2014/main" id="{A5EBE220-3C67-4122-B385-D8195956A8D7}"/>
                </a:ext>
              </a:extLst>
            </p:cNvPr>
            <p:cNvSpPr/>
            <p:nvPr/>
          </p:nvSpPr>
          <p:spPr>
            <a:xfrm rot="5400000">
              <a:off x="11777666" y="4857971"/>
              <a:ext cx="132773" cy="166601"/>
            </a:xfrm>
            <a:prstGeom prst="triangle">
              <a:avLst/>
            </a:prstGeom>
            <a:solidFill>
              <a:srgbClr val="646464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dirty="0"/>
            </a:p>
          </p:txBody>
        </p:sp>
        <p:sp>
          <p:nvSpPr>
            <p:cNvPr id="25" name="TextBox 24">
              <a:extLst>
                <a:ext uri="{FF2B5EF4-FFF2-40B4-BE49-F238E27FC236}">
                  <a16:creationId xmlns="" xmlns:a16="http://schemas.microsoft.com/office/drawing/2014/main" id="{5F6874A1-CA77-4AA5-9A3F-282D1CA3A6C9}"/>
                </a:ext>
              </a:extLst>
            </p:cNvPr>
            <p:cNvSpPr txBox="1"/>
            <p:nvPr/>
          </p:nvSpPr>
          <p:spPr>
            <a:xfrm>
              <a:off x="9330749" y="2360009"/>
              <a:ext cx="3036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y</a:t>
              </a: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="" xmlns:a16="http://schemas.microsoft.com/office/drawing/2014/main" id="{0DA98269-E2BA-86E4-43BF-F2F43C5920E9}"/>
              </a:ext>
            </a:extLst>
          </p:cNvPr>
          <p:cNvGrpSpPr/>
          <p:nvPr/>
        </p:nvGrpSpPr>
        <p:grpSpPr>
          <a:xfrm>
            <a:off x="731520" y="377180"/>
            <a:ext cx="6654018" cy="905392"/>
            <a:chOff x="-15755" y="1717661"/>
            <a:chExt cx="6654018" cy="905392"/>
          </a:xfrm>
        </p:grpSpPr>
        <p:sp>
          <p:nvSpPr>
            <p:cNvPr id="7" name="Rectangle: Rounded Corners 6">
              <a:extLst>
                <a:ext uri="{FF2B5EF4-FFF2-40B4-BE49-F238E27FC236}">
                  <a16:creationId xmlns="" xmlns:a16="http://schemas.microsoft.com/office/drawing/2014/main" id="{7707F36B-7203-022E-FEBA-4C0291BBAB90}"/>
                </a:ext>
              </a:extLst>
            </p:cNvPr>
            <p:cNvSpPr/>
            <p:nvPr/>
          </p:nvSpPr>
          <p:spPr>
            <a:xfrm>
              <a:off x="680485" y="1796902"/>
              <a:ext cx="5957778" cy="818707"/>
            </a:xfrm>
            <a:prstGeom prst="roundRect">
              <a:avLst>
                <a:gd name="adj" fmla="val 50000"/>
              </a:avLst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60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Phương</a:t>
              </a:r>
              <a:r>
                <a:rPr lang="en-US" sz="36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rình</a:t>
              </a:r>
              <a:r>
                <a:rPr lang="en-US" sz="36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bậc</a:t>
              </a:r>
              <a:r>
                <a:rPr lang="en-US" sz="36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nhất</a:t>
              </a:r>
              <a:r>
                <a:rPr lang="en-US" sz="36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36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ẩn</a:t>
              </a:r>
              <a:endParaRPr lang="en-US" sz="36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="" xmlns:a16="http://schemas.microsoft.com/office/drawing/2014/main" id="{D63A1F14-DE88-9F36-3462-1F117ADD9946}"/>
                </a:ext>
              </a:extLst>
            </p:cNvPr>
            <p:cNvSpPr/>
            <p:nvPr/>
          </p:nvSpPr>
          <p:spPr>
            <a:xfrm>
              <a:off x="-15755" y="1717661"/>
              <a:ext cx="773582" cy="905392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>
                  <a:solidFill>
                    <a:schemeClr val="tx1"/>
                  </a:solidFill>
                  <a:latin typeface="Times New Roman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30" name="Group 29">
            <a:extLst>
              <a:ext uri="{FF2B5EF4-FFF2-40B4-BE49-F238E27FC236}">
                <a16:creationId xmlns="" xmlns:a16="http://schemas.microsoft.com/office/drawing/2014/main" id="{59428D06-F4BA-03A4-AB3A-FD78FFBC69A6}"/>
              </a:ext>
            </a:extLst>
          </p:cNvPr>
          <p:cNvGrpSpPr/>
          <p:nvPr/>
        </p:nvGrpSpPr>
        <p:grpSpPr>
          <a:xfrm>
            <a:off x="913374" y="1332382"/>
            <a:ext cx="10021808" cy="1614015"/>
            <a:chOff x="971311" y="3518207"/>
            <a:chExt cx="10021808" cy="1614015"/>
          </a:xfrm>
        </p:grpSpPr>
        <p:sp>
          <p:nvSpPr>
            <p:cNvPr id="14" name="Rectangle: Rounded Corners 13">
              <a:extLst>
                <a:ext uri="{FF2B5EF4-FFF2-40B4-BE49-F238E27FC236}">
                  <a16:creationId xmlns="" xmlns:a16="http://schemas.microsoft.com/office/drawing/2014/main" id="{BFC350B4-0B2B-30B1-24CB-50EC2255C637}"/>
                </a:ext>
              </a:extLst>
            </p:cNvPr>
            <p:cNvSpPr/>
            <p:nvPr/>
          </p:nvSpPr>
          <p:spPr>
            <a:xfrm>
              <a:off x="971311" y="3518207"/>
              <a:ext cx="81095" cy="998461"/>
            </a:xfrm>
            <a:prstGeom prst="roundRect">
              <a:avLst>
                <a:gd name="adj" fmla="val 50000"/>
              </a:avLst>
            </a:prstGeom>
            <a:solidFill>
              <a:srgbClr val="66313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="" xmlns:a16="http://schemas.microsoft.com/office/drawing/2014/main" id="{5D807BEE-84CE-2FF0-781A-28BFACE0A94B}"/>
                </a:ext>
              </a:extLst>
            </p:cNvPr>
            <p:cNvSpPr txBox="1"/>
            <p:nvPr/>
          </p:nvSpPr>
          <p:spPr>
            <a:xfrm>
              <a:off x="1053422" y="3562562"/>
              <a:ext cx="9939697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u="sng" dirty="0" err="1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Ví</a:t>
              </a:r>
              <a:r>
                <a:rPr lang="en-US" sz="3200" u="sng" dirty="0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u="sng" dirty="0" err="1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dụ</a:t>
              </a:r>
              <a:r>
                <a:rPr lang="en-US" sz="3200" u="sng" dirty="0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 2. </a:t>
              </a:r>
              <a:r>
                <a:rPr lang="en-US" sz="3200" dirty="0" err="1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Viết</a:t>
              </a:r>
              <a:r>
                <a:rPr lang="en-US" sz="3200" dirty="0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nghiệm</a:t>
              </a:r>
              <a:r>
                <a:rPr lang="en-US" sz="3200" dirty="0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tổng</a:t>
              </a:r>
              <a:r>
                <a:rPr lang="en-US" sz="3200" dirty="0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quát</a:t>
              </a:r>
              <a:r>
                <a:rPr lang="en-US" sz="3200" dirty="0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3200" dirty="0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en-US" sz="3200" dirty="0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diễn</a:t>
              </a:r>
              <a:r>
                <a:rPr lang="en-US" sz="3200" dirty="0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sz="3200" dirty="0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học</a:t>
              </a:r>
              <a:r>
                <a:rPr lang="en-US" sz="3200" dirty="0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tất</a:t>
              </a:r>
              <a:r>
                <a:rPr lang="en-US" sz="3200" dirty="0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cả</a:t>
              </a:r>
              <a:r>
                <a:rPr lang="en-US" sz="3200" dirty="0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3200" dirty="0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nghiệm</a:t>
              </a:r>
              <a:r>
                <a:rPr lang="en-US" sz="3200" dirty="0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3200" dirty="0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phương</a:t>
              </a:r>
              <a:r>
                <a:rPr lang="en-US" sz="3200" dirty="0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trình</a:t>
              </a:r>
              <a:r>
                <a:rPr lang="en-US" sz="3200" dirty="0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bậc</a:t>
              </a:r>
              <a:r>
                <a:rPr lang="en-US" sz="3200" dirty="0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nhất</a:t>
              </a:r>
              <a:r>
                <a:rPr lang="en-US" sz="3200" dirty="0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3200" dirty="0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ẩn</a:t>
              </a:r>
              <a:r>
                <a:rPr lang="en-US" sz="3200" dirty="0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 x </a:t>
              </a:r>
              <a:r>
                <a:rPr lang="en-US" sz="3200" dirty="0" err="1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3200" dirty="0">
                  <a:solidFill>
                    <a:srgbClr val="062263"/>
                  </a:solidFill>
                  <a:latin typeface="Times New Roman" pitchFamily="18" charset="0"/>
                  <a:cs typeface="Times New Roman" pitchFamily="18" charset="0"/>
                </a:rPr>
                <a:t> y</a:t>
              </a:r>
              <a:r>
                <a:rPr lang="en-US" sz="32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</a:p>
            <a:p>
              <a:r>
                <a:rPr lang="en-US" sz="32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                  (1) </a:t>
              </a: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="" xmlns:a16="http://schemas.microsoft.com/office/drawing/2014/main" id="{5CF023EA-BE09-3EA3-E33A-02400A3CC524}"/>
              </a:ext>
            </a:extLst>
          </p:cNvPr>
          <p:cNvSpPr txBox="1"/>
          <p:nvPr/>
        </p:nvSpPr>
        <p:spPr>
          <a:xfrm>
            <a:off x="956972" y="4166249"/>
            <a:ext cx="5540888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(1)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ọ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hay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0" name="Rectangle 9"/>
          <p:cNvSpPr/>
          <p:nvPr/>
        </p:nvSpPr>
        <p:spPr>
          <a:xfrm>
            <a:off x="947468" y="3309334"/>
            <a:ext cx="303801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(1):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="" xmlns:a16="http://schemas.microsoft.com/office/drawing/2014/main" id="{DE21000E-DA7F-CE76-1055-9BA474C7F8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297412"/>
              </p:ext>
            </p:extLst>
          </p:nvPr>
        </p:nvGraphicFramePr>
        <p:xfrm>
          <a:off x="994469" y="2414527"/>
          <a:ext cx="1906324" cy="597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4" imgW="647640" imgH="203040" progId="Equation.DSMT4">
                  <p:embed/>
                </p:oleObj>
              </mc:Choice>
              <mc:Fallback>
                <p:oleObj name="Equation" r:id="rId4" imgW="647640" imgH="203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="" xmlns:a16="http://schemas.microsoft.com/office/drawing/2014/main" id="{DE21000E-DA7F-CE76-1055-9BA474C7F8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4469" y="2414527"/>
                        <a:ext cx="1906324" cy="597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="" xmlns:a16="http://schemas.microsoft.com/office/drawing/2014/main" id="{5B4FDE95-46E9-6253-13D8-F1FF0910B6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949826"/>
              </p:ext>
            </p:extLst>
          </p:nvPr>
        </p:nvGraphicFramePr>
        <p:xfrm>
          <a:off x="3902495" y="3352398"/>
          <a:ext cx="2763748" cy="581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6" imgW="965160" imgH="203040" progId="Equation.DSMT4">
                  <p:embed/>
                </p:oleObj>
              </mc:Choice>
              <mc:Fallback>
                <p:oleObj name="Equation" r:id="rId6" imgW="96516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5B4FDE95-46E9-6253-13D8-F1FF0910B6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02495" y="3352398"/>
                        <a:ext cx="2763748" cy="581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="" xmlns:a16="http://schemas.microsoft.com/office/drawing/2014/main" id="{3FEB59AC-29E0-4471-18F5-F44271147A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955946"/>
              </p:ext>
            </p:extLst>
          </p:nvPr>
        </p:nvGraphicFramePr>
        <p:xfrm>
          <a:off x="3201585" y="5190342"/>
          <a:ext cx="2763748" cy="581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8" imgW="965160" imgH="203040" progId="Equation.DSMT4">
                  <p:embed/>
                </p:oleObj>
              </mc:Choice>
              <mc:Fallback>
                <p:oleObj name="Equation" r:id="rId8" imgW="96516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="" xmlns:a16="http://schemas.microsoft.com/office/drawing/2014/main" id="{3FEB59AC-29E0-4471-18F5-F44271147A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01585" y="5190342"/>
                        <a:ext cx="2763748" cy="581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="" xmlns:a16="http://schemas.microsoft.com/office/drawing/2014/main" id="{BCA1BF7A-5B84-A622-5816-0B21567174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520026"/>
              </p:ext>
            </p:extLst>
          </p:nvPr>
        </p:nvGraphicFramePr>
        <p:xfrm>
          <a:off x="3975647" y="5665317"/>
          <a:ext cx="1848272" cy="579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Equation" r:id="rId9" imgW="647640" imgH="203040" progId="Equation.DSMT4">
                  <p:embed/>
                </p:oleObj>
              </mc:Choice>
              <mc:Fallback>
                <p:oleObj name="Equation" r:id="rId9" imgW="64764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="" xmlns:a16="http://schemas.microsoft.com/office/drawing/2014/main" id="{BCA1BF7A-5B84-A622-5816-0B21567174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75647" y="5665317"/>
                        <a:ext cx="1848272" cy="579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>
            <a:extLst>
              <a:ext uri="{FF2B5EF4-FFF2-40B4-BE49-F238E27FC236}">
                <a16:creationId xmlns="" xmlns:a16="http://schemas.microsoft.com/office/drawing/2014/main" id="{A639195C-337D-2F47-2E70-5CF56254BD17}"/>
              </a:ext>
            </a:extLst>
          </p:cNvPr>
          <p:cNvSpPr/>
          <p:nvPr/>
        </p:nvSpPr>
        <p:spPr>
          <a:xfrm>
            <a:off x="9261400" y="3905342"/>
            <a:ext cx="67992" cy="67992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="" xmlns:a16="http://schemas.microsoft.com/office/drawing/2014/main" id="{CC1E9743-482C-1B54-09D5-B5506EED23EC}"/>
              </a:ext>
            </a:extLst>
          </p:cNvPr>
          <p:cNvSpPr/>
          <p:nvPr/>
        </p:nvSpPr>
        <p:spPr>
          <a:xfrm>
            <a:off x="11258693" y="4906997"/>
            <a:ext cx="67992" cy="67992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4" name="Straight Connector 23">
            <a:extLst>
              <a:ext uri="{FF2B5EF4-FFF2-40B4-BE49-F238E27FC236}">
                <a16:creationId xmlns="" xmlns:a16="http://schemas.microsoft.com/office/drawing/2014/main" id="{A8983097-A9C6-227E-55F4-76CF2EA4A3E9}"/>
              </a:ext>
            </a:extLst>
          </p:cNvPr>
          <p:cNvCxnSpPr>
            <a:cxnSpLocks/>
          </p:cNvCxnSpPr>
          <p:nvPr/>
        </p:nvCxnSpPr>
        <p:spPr>
          <a:xfrm>
            <a:off x="6786129" y="2679393"/>
            <a:ext cx="5134834" cy="2571968"/>
          </a:xfrm>
          <a:prstGeom prst="line">
            <a:avLst/>
          </a:prstGeom>
          <a:ln w="28575">
            <a:solidFill>
              <a:schemeClr val="accent4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="" xmlns:a16="http://schemas.microsoft.com/office/drawing/2014/main" id="{306F3249-384F-4513-7D2E-48BC26F46CE6}"/>
              </a:ext>
            </a:extLst>
          </p:cNvPr>
          <p:cNvSpPr txBox="1"/>
          <p:nvPr/>
        </p:nvSpPr>
        <p:spPr>
          <a:xfrm rot="1540747">
            <a:off x="6908426" y="2715389"/>
            <a:ext cx="13375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n>
                  <a:solidFill>
                    <a:schemeClr val="accent4">
                      <a:lumMod val="75000"/>
                    </a:schemeClr>
                  </a:solidFill>
                </a:ln>
                <a:latin typeface="Times New Roman" pitchFamily="18" charset="0"/>
                <a:cs typeface="Times New Roman" pitchFamily="18" charset="0"/>
              </a:rPr>
              <a:t>x + 2y = 3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989769" y="3879584"/>
            <a:ext cx="296067" cy="294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269406" y="4508604"/>
            <a:ext cx="206809" cy="294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225880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3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2" fill="hold" grpId="0" nodeType="withEffect">
                                  <p:stCondLst>
                                    <p:cond delay="225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225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5" grpId="0" animBg="1"/>
      <p:bldP spid="6" grpId="0" animBg="1"/>
      <p:bldP spid="32" grpId="0"/>
      <p:bldP spid="3" grpId="0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="" xmlns:a16="http://schemas.microsoft.com/office/drawing/2014/main" id="{0DA98269-E2BA-86E4-43BF-F2F43C5920E9}"/>
              </a:ext>
            </a:extLst>
          </p:cNvPr>
          <p:cNvGrpSpPr/>
          <p:nvPr/>
        </p:nvGrpSpPr>
        <p:grpSpPr>
          <a:xfrm>
            <a:off x="336314" y="209177"/>
            <a:ext cx="6301949" cy="905392"/>
            <a:chOff x="336314" y="1753559"/>
            <a:chExt cx="6301949" cy="905392"/>
          </a:xfrm>
        </p:grpSpPr>
        <p:sp>
          <p:nvSpPr>
            <p:cNvPr id="7" name="Rectangle: Rounded Corners 6">
              <a:extLst>
                <a:ext uri="{FF2B5EF4-FFF2-40B4-BE49-F238E27FC236}">
                  <a16:creationId xmlns="" xmlns:a16="http://schemas.microsoft.com/office/drawing/2014/main" id="{7707F36B-7203-022E-FEBA-4C0291BBAB90}"/>
                </a:ext>
              </a:extLst>
            </p:cNvPr>
            <p:cNvSpPr/>
            <p:nvPr/>
          </p:nvSpPr>
          <p:spPr>
            <a:xfrm>
              <a:off x="680485" y="1796902"/>
              <a:ext cx="5957778" cy="818707"/>
            </a:xfrm>
            <a:prstGeom prst="roundRect">
              <a:avLst>
                <a:gd name="adj" fmla="val 50000"/>
              </a:avLst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err="1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Phương</a:t>
              </a:r>
              <a:r>
                <a:rPr lang="en-US" sz="320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err="1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trình</a:t>
              </a:r>
              <a:r>
                <a:rPr lang="en-US" sz="320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err="1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bậc</a:t>
              </a:r>
              <a:r>
                <a:rPr lang="en-US" sz="320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err="1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nhất</a:t>
              </a:r>
              <a:r>
                <a:rPr lang="en-US" sz="320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err="1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320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err="1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ẩn</a:t>
              </a:r>
              <a:endParaRPr lang="en-US" sz="320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="" xmlns:a16="http://schemas.microsoft.com/office/drawing/2014/main" id="{D63A1F14-DE88-9F36-3462-1F117ADD9946}"/>
                </a:ext>
              </a:extLst>
            </p:cNvPr>
            <p:cNvSpPr/>
            <p:nvPr/>
          </p:nvSpPr>
          <p:spPr>
            <a:xfrm>
              <a:off x="336314" y="1753559"/>
              <a:ext cx="905392" cy="905392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>
                  <a:solidFill>
                    <a:schemeClr val="tx1"/>
                  </a:solidFill>
                  <a:latin typeface="Times New Roman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30" name="Group 29">
            <a:extLst>
              <a:ext uri="{FF2B5EF4-FFF2-40B4-BE49-F238E27FC236}">
                <a16:creationId xmlns="" xmlns:a16="http://schemas.microsoft.com/office/drawing/2014/main" id="{59428D06-F4BA-03A4-AB3A-FD78FFBC69A6}"/>
              </a:ext>
            </a:extLst>
          </p:cNvPr>
          <p:cNvGrpSpPr/>
          <p:nvPr/>
        </p:nvGrpSpPr>
        <p:grpSpPr>
          <a:xfrm>
            <a:off x="971310" y="1443600"/>
            <a:ext cx="10001490" cy="1121573"/>
            <a:chOff x="971311" y="3518207"/>
            <a:chExt cx="9282265" cy="1121573"/>
          </a:xfrm>
        </p:grpSpPr>
        <p:sp>
          <p:nvSpPr>
            <p:cNvPr id="14" name="Rectangle: Rounded Corners 13">
              <a:extLst>
                <a:ext uri="{FF2B5EF4-FFF2-40B4-BE49-F238E27FC236}">
                  <a16:creationId xmlns="" xmlns:a16="http://schemas.microsoft.com/office/drawing/2014/main" id="{BFC350B4-0B2B-30B1-24CB-50EC2255C637}"/>
                </a:ext>
              </a:extLst>
            </p:cNvPr>
            <p:cNvSpPr/>
            <p:nvPr/>
          </p:nvSpPr>
          <p:spPr>
            <a:xfrm>
              <a:off x="971311" y="3518207"/>
              <a:ext cx="81095" cy="998461"/>
            </a:xfrm>
            <a:prstGeom prst="roundRect">
              <a:avLst>
                <a:gd name="adj" fmla="val 50000"/>
              </a:avLst>
            </a:prstGeom>
            <a:solidFill>
              <a:srgbClr val="66313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="" xmlns:a16="http://schemas.microsoft.com/office/drawing/2014/main" id="{5D807BEE-84CE-2FF0-781A-28BFACE0A94B}"/>
                </a:ext>
              </a:extLst>
            </p:cNvPr>
            <p:cNvSpPr txBox="1"/>
            <p:nvPr/>
          </p:nvSpPr>
          <p:spPr>
            <a:xfrm>
              <a:off x="1053423" y="3562562"/>
              <a:ext cx="9200153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err="1"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32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err="1">
                  <a:latin typeface="Times New Roman" pitchFamily="18" charset="0"/>
                  <a:cs typeface="Times New Roman" pitchFamily="18" charset="0"/>
                </a:rPr>
                <a:t>tập</a:t>
              </a:r>
              <a:r>
                <a:rPr lang="en-US" sz="3200">
                  <a:latin typeface="Times New Roman" pitchFamily="18" charset="0"/>
                  <a:cs typeface="Times New Roman" pitchFamily="18" charset="0"/>
                </a:rPr>
                <a:t> 4. </a:t>
              </a:r>
              <a:r>
                <a:rPr lang="en-US" sz="3200" err="1">
                  <a:latin typeface="Times New Roman" pitchFamily="18" charset="0"/>
                  <a:cs typeface="Times New Roman" pitchFamily="18" charset="0"/>
                </a:rPr>
                <a:t>Viết</a:t>
              </a:r>
              <a:r>
                <a:rPr lang="en-US" sz="3200">
                  <a:latin typeface="Times New Roman" pitchFamily="18" charset="0"/>
                  <a:cs typeface="Times New Roman" pitchFamily="18" charset="0"/>
                </a:rPr>
                <a:t> nghiệm tổng quát </a:t>
              </a:r>
              <a:r>
                <a:rPr lang="en-US" sz="320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32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err="1"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en-US" sz="32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err="1">
                  <a:latin typeface="Times New Roman" pitchFamily="18" charset="0"/>
                  <a:cs typeface="Times New Roman" pitchFamily="18" charset="0"/>
                </a:rPr>
                <a:t>diễn</a:t>
              </a:r>
              <a:r>
                <a:rPr lang="en-US" sz="32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err="1"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sz="32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err="1">
                  <a:latin typeface="Times New Roman" pitchFamily="18" charset="0"/>
                  <a:cs typeface="Times New Roman" pitchFamily="18" charset="0"/>
                </a:rPr>
                <a:t>học</a:t>
              </a:r>
              <a:r>
                <a:rPr lang="en-US" sz="32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err="1">
                  <a:latin typeface="Times New Roman" pitchFamily="18" charset="0"/>
                  <a:cs typeface="Times New Roman" pitchFamily="18" charset="0"/>
                </a:rPr>
                <a:t>tất</a:t>
              </a:r>
              <a:r>
                <a:rPr lang="en-US" sz="32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err="1">
                  <a:latin typeface="Times New Roman" pitchFamily="18" charset="0"/>
                  <a:cs typeface="Times New Roman" pitchFamily="18" charset="0"/>
                </a:rPr>
                <a:t>cả</a:t>
              </a:r>
              <a:r>
                <a:rPr lang="en-US" sz="32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err="1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32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err="1">
                  <a:latin typeface="Times New Roman" pitchFamily="18" charset="0"/>
                  <a:cs typeface="Times New Roman" pitchFamily="18" charset="0"/>
                </a:rPr>
                <a:t>nghiệm</a:t>
              </a:r>
              <a:r>
                <a:rPr lang="en-US" sz="32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32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err="1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32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err="1">
                  <a:latin typeface="Times New Roman" pitchFamily="18" charset="0"/>
                  <a:cs typeface="Times New Roman" pitchFamily="18" charset="0"/>
                </a:rPr>
                <a:t>phương</a:t>
              </a:r>
              <a:r>
                <a:rPr lang="en-US" sz="32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err="1">
                  <a:latin typeface="Times New Roman" pitchFamily="18" charset="0"/>
                  <a:cs typeface="Times New Roman" pitchFamily="18" charset="0"/>
                </a:rPr>
                <a:t>trình</a:t>
              </a:r>
              <a:r>
                <a:rPr lang="en-US" sz="32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err="1">
                  <a:latin typeface="Times New Roman" pitchFamily="18" charset="0"/>
                  <a:cs typeface="Times New Roman" pitchFamily="18" charset="0"/>
                </a:rPr>
                <a:t>bậc</a:t>
              </a:r>
              <a:r>
                <a:rPr lang="en-US" sz="32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err="1">
                  <a:latin typeface="Times New Roman" pitchFamily="18" charset="0"/>
                  <a:cs typeface="Times New Roman" pitchFamily="18" charset="0"/>
                </a:rPr>
                <a:t>nhất</a:t>
              </a:r>
              <a:r>
                <a:rPr lang="en-US" sz="32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err="1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32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err="1">
                  <a:latin typeface="Times New Roman" pitchFamily="18" charset="0"/>
                  <a:cs typeface="Times New Roman" pitchFamily="18" charset="0"/>
                </a:rPr>
                <a:t>ẩn</a:t>
              </a:r>
              <a:r>
                <a:rPr lang="en-US" sz="32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err="1">
                  <a:latin typeface="Times New Roman" pitchFamily="18" charset="0"/>
                  <a:cs typeface="Times New Roman" pitchFamily="18" charset="0"/>
                </a:rPr>
                <a:t>sau</a:t>
              </a:r>
              <a:r>
                <a:rPr lang="en-US" sz="3200">
                  <a:latin typeface="Times New Roman" pitchFamily="18" charset="0"/>
                  <a:cs typeface="Times New Roman" pitchFamily="18" charset="0"/>
                </a:rPr>
                <a:t>:</a:t>
              </a:r>
            </a:p>
          </p:txBody>
        </p:sp>
      </p:grpSp>
      <p:sp>
        <p:nvSpPr>
          <p:cNvPr id="11" name="Google Shape;259;p11"/>
          <p:cNvSpPr/>
          <p:nvPr/>
        </p:nvSpPr>
        <p:spPr>
          <a:xfrm>
            <a:off x="680485" y="4535134"/>
            <a:ext cx="11067015" cy="1893895"/>
          </a:xfrm>
          <a:prstGeom prst="roundRect">
            <a:avLst>
              <a:gd name="adj" fmla="val 8573"/>
            </a:avLst>
          </a:prstGeom>
          <a:noFill/>
          <a:ln>
            <a:noFill/>
          </a:ln>
          <a:effectLst/>
        </p:spPr>
        <p:txBody>
          <a:bodyPr spcFirstLastPara="1" wrap="square" lIns="60944" tIns="30464" rIns="60944" bIns="30464" anchor="ctr" anchorCtr="0">
            <a:noAutofit/>
          </a:bodyPr>
          <a:lstStyle/>
          <a:p>
            <a:pPr algn="just">
              <a:lnSpc>
                <a:spcPct val="150000"/>
              </a:lnSpc>
            </a:pPr>
            <a:r>
              <a:rPr lang="en-US" sz="2800" u="sng" dirty="0" err="1">
                <a:solidFill>
                  <a:srgbClr val="000099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Nhận</a:t>
            </a:r>
            <a:r>
              <a:rPr lang="en-US" sz="2800" u="sng" dirty="0">
                <a:solidFill>
                  <a:srgbClr val="000099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 </a:t>
            </a:r>
            <a:r>
              <a:rPr lang="en-US" sz="2800" u="sng" dirty="0" err="1">
                <a:solidFill>
                  <a:srgbClr val="000099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xét</a:t>
            </a:r>
            <a:r>
              <a:rPr lang="en-US" sz="2800" u="sng" dirty="0">
                <a:solidFill>
                  <a:srgbClr val="000099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: </a:t>
            </a: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Trong mặt phẳng tọa độ, tập hợp các điểm có tọa độ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         </a:t>
            </a: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thỏa  mãn phương trình bậc nhất hai ẩn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               </a:t>
            </a: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là một đường thẳng. Đường thẳng đó gọi là đường thẳng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 </a:t>
            </a:r>
            <a:endParaRPr lang="vi-VN" sz="2800" dirty="0">
              <a:solidFill>
                <a:srgbClr val="FF0000"/>
              </a:solidFill>
              <a:latin typeface="Times New Roman" pitchFamily="18" charset="0"/>
              <a:ea typeface="Arial"/>
              <a:cs typeface="Times New Roman" pitchFamily="18" charset="0"/>
              <a:sym typeface="Arial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="" xmlns:a16="http://schemas.microsoft.com/office/drawing/2014/main" id="{BB1DEDF4-3C6E-4389-F079-EAF4E46FD20D}"/>
              </a:ext>
            </a:extLst>
          </p:cNvPr>
          <p:cNvGrpSpPr/>
          <p:nvPr/>
        </p:nvGrpSpPr>
        <p:grpSpPr>
          <a:xfrm>
            <a:off x="1241706" y="2851902"/>
            <a:ext cx="3401568" cy="1418266"/>
            <a:chOff x="1241706" y="2851902"/>
            <a:chExt cx="3401568" cy="1418266"/>
          </a:xfrm>
        </p:grpSpPr>
        <p:sp>
          <p:nvSpPr>
            <p:cNvPr id="3" name="Rectangle: Rounded Corners 2">
              <a:extLst>
                <a:ext uri="{FF2B5EF4-FFF2-40B4-BE49-F238E27FC236}">
                  <a16:creationId xmlns="" xmlns:a16="http://schemas.microsoft.com/office/drawing/2014/main" id="{9B72684D-7DF2-1340-C4B9-7415A156ADAA}"/>
                </a:ext>
              </a:extLst>
            </p:cNvPr>
            <p:cNvSpPr/>
            <p:nvPr/>
          </p:nvSpPr>
          <p:spPr>
            <a:xfrm>
              <a:off x="1241927" y="2851902"/>
              <a:ext cx="3401347" cy="635618"/>
            </a:xfrm>
            <a:prstGeom prst="roundRect">
              <a:avLst>
                <a:gd name="adj" fmla="val 34211"/>
              </a:avLst>
            </a:prstGeom>
            <a:noFill/>
            <a:ln w="19050"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32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a)</a:t>
              </a:r>
            </a:p>
          </p:txBody>
        </p:sp>
        <p:sp>
          <p:nvSpPr>
            <p:cNvPr id="4" name="Rectangle: Rounded Corners 3">
              <a:extLst>
                <a:ext uri="{FF2B5EF4-FFF2-40B4-BE49-F238E27FC236}">
                  <a16:creationId xmlns="" xmlns:a16="http://schemas.microsoft.com/office/drawing/2014/main" id="{B3843EE1-1EA3-09FA-57A1-715A7AED167F}"/>
                </a:ext>
              </a:extLst>
            </p:cNvPr>
            <p:cNvSpPr/>
            <p:nvPr/>
          </p:nvSpPr>
          <p:spPr>
            <a:xfrm>
              <a:off x="1241706" y="3612787"/>
              <a:ext cx="3401568" cy="635618"/>
            </a:xfrm>
            <a:prstGeom prst="roundRect">
              <a:avLst>
                <a:gd name="adj" fmla="val 34211"/>
              </a:avLst>
            </a:prstGeom>
            <a:noFill/>
            <a:ln w="19050"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32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b)</a:t>
              </a:r>
            </a:p>
          </p:txBody>
        </p:sp>
        <p:graphicFrame>
          <p:nvGraphicFramePr>
            <p:cNvPr id="2" name="Object 1">
              <a:extLst>
                <a:ext uri="{FF2B5EF4-FFF2-40B4-BE49-F238E27FC236}">
                  <a16:creationId xmlns="" xmlns:a16="http://schemas.microsoft.com/office/drawing/2014/main" id="{0ED76E52-74CF-F279-3799-BCF4B0F1568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3969535"/>
                </p:ext>
              </p:extLst>
            </p:nvPr>
          </p:nvGraphicFramePr>
          <p:xfrm>
            <a:off x="1956620" y="2966843"/>
            <a:ext cx="2223319" cy="1303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0" name="Equation" r:id="rId3" imgW="736560" imgH="431640" progId="Equation.DSMT4">
                    <p:embed/>
                  </p:oleObj>
                </mc:Choice>
                <mc:Fallback>
                  <p:oleObj name="Equation" r:id="rId3" imgW="736560" imgH="431640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="" xmlns:a16="http://schemas.microsoft.com/office/drawing/2014/main" id="{0ED76E52-74CF-F279-3799-BCF4B0F1568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56620" y="2966843"/>
                          <a:ext cx="2223319" cy="1303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9">
            <a:extLst>
              <a:ext uri="{FF2B5EF4-FFF2-40B4-BE49-F238E27FC236}">
                <a16:creationId xmlns="" xmlns:a16="http://schemas.microsoft.com/office/drawing/2014/main" id="{E381C04A-9ACF-5EF2-D4D4-00FC001759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740121"/>
              </p:ext>
            </p:extLst>
          </p:nvPr>
        </p:nvGraphicFramePr>
        <p:xfrm>
          <a:off x="10023044" y="4625522"/>
          <a:ext cx="949756" cy="524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Equation" r:id="rId5" imgW="368280" imgH="203040" progId="Equation.DSMT4">
                  <p:embed/>
                </p:oleObj>
              </mc:Choice>
              <mc:Fallback>
                <p:oleObj name="Equation" r:id="rId5" imgW="36828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="" xmlns:a16="http://schemas.microsoft.com/office/drawing/2014/main" id="{E381C04A-9ACF-5EF2-D4D4-00FC001759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23044" y="4625522"/>
                        <a:ext cx="949756" cy="5240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="" xmlns:a16="http://schemas.microsoft.com/office/drawing/2014/main" id="{F7398C71-6162-B573-EDB7-A2BF9BF108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69498"/>
              </p:ext>
            </p:extLst>
          </p:nvPr>
        </p:nvGraphicFramePr>
        <p:xfrm>
          <a:off x="5757518" y="5283868"/>
          <a:ext cx="1781810" cy="518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Equation" r:id="rId7" imgW="698400" imgH="203040" progId="Equation.DSMT4">
                  <p:embed/>
                </p:oleObj>
              </mc:Choice>
              <mc:Fallback>
                <p:oleObj name="Equation" r:id="rId7" imgW="69840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="" xmlns:a16="http://schemas.microsoft.com/office/drawing/2014/main" id="{F7398C71-6162-B573-EDB7-A2BF9BF108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57518" y="5283868"/>
                        <a:ext cx="1781810" cy="518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="" xmlns:a16="http://schemas.microsoft.com/office/drawing/2014/main" id="{91DEA288-7270-8E00-5F5D-8CDA5C0971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382876"/>
              </p:ext>
            </p:extLst>
          </p:nvPr>
        </p:nvGraphicFramePr>
        <p:xfrm>
          <a:off x="4835525" y="5910263"/>
          <a:ext cx="184626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Equation" r:id="rId9" imgW="723600" imgH="203040" progId="Equation.DSMT4">
                  <p:embed/>
                </p:oleObj>
              </mc:Choice>
              <mc:Fallback>
                <p:oleObj name="Equation" r:id="rId9" imgW="72360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="" xmlns:a16="http://schemas.microsoft.com/office/drawing/2014/main" id="{91DEA288-7270-8E00-5F5D-8CDA5C0971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35525" y="5910263"/>
                        <a:ext cx="1846263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7184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9891" b="89988" l="0" r="41038">
                        <a14:backgroundMark x1="38336" y1="47148" x2="38336" y2="47148"/>
                        <a14:backgroundMark x1="39794" y1="46420" x2="39794" y2="4642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81058" t="-6793" r="18563" b="6793"/>
          <a:stretch/>
        </p:blipFill>
        <p:spPr>
          <a:xfrm>
            <a:off x="10864877" y="-1428407"/>
            <a:ext cx="45719" cy="854250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008" r="31496" b="43846"/>
          <a:stretch/>
        </p:blipFill>
        <p:spPr>
          <a:xfrm>
            <a:off x="3462944" y="-1847164"/>
            <a:ext cx="4756640" cy="5995466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744" r="733" b="43846"/>
          <a:stretch/>
        </p:blipFill>
        <p:spPr>
          <a:xfrm>
            <a:off x="8102852" y="-1201502"/>
            <a:ext cx="3966682" cy="4995478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007" t="53600" r="27688" b="22008"/>
          <a:stretch/>
        </p:blipFill>
        <p:spPr>
          <a:xfrm>
            <a:off x="3300898" y="3015873"/>
            <a:ext cx="6550927" cy="319973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9891" b="89988" l="0" r="41038">
                        <a14:backgroundMark x1="38336" y1="47148" x2="38336" y2="47148"/>
                        <a14:backgroundMark x1="39794" y1="46420" x2="39794" y2="4642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55" r="62891"/>
          <a:stretch/>
        </p:blipFill>
        <p:spPr>
          <a:xfrm>
            <a:off x="161709" y="-1018099"/>
            <a:ext cx="4404946" cy="8542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231864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20"/>
          <p:cNvSpPr txBox="1"/>
          <p:nvPr/>
        </p:nvSpPr>
        <p:spPr>
          <a:xfrm>
            <a:off x="2649098" y="591063"/>
            <a:ext cx="6843755" cy="79508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609630">
              <a:lnSpc>
                <a:spcPts val="6214"/>
              </a:lnSpc>
              <a:spcBef>
                <a:spcPct val="0"/>
              </a:spcBef>
            </a:pPr>
            <a:r>
              <a:rPr lang="en-US" sz="4400" b="1">
                <a:solidFill>
                  <a:srgbClr val="D1508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grpSp>
        <p:nvGrpSpPr>
          <p:cNvPr id="28" name="Group 27">
            <a:extLst>
              <a:ext uri="{FF2B5EF4-FFF2-40B4-BE49-F238E27FC236}">
                <a16:creationId xmlns="" xmlns:a16="http://schemas.microsoft.com/office/drawing/2014/main" id="{0AF974AF-62F9-64FC-6AC5-470C77BF8756}"/>
              </a:ext>
            </a:extLst>
          </p:cNvPr>
          <p:cNvGrpSpPr/>
          <p:nvPr/>
        </p:nvGrpSpPr>
        <p:grpSpPr>
          <a:xfrm>
            <a:off x="1680118" y="2468248"/>
            <a:ext cx="3732152" cy="4442776"/>
            <a:chOff x="2570309" y="3635349"/>
            <a:chExt cx="4924345" cy="5662373"/>
          </a:xfrm>
        </p:grpSpPr>
        <p:grpSp>
          <p:nvGrpSpPr>
            <p:cNvPr id="2" name="Group 2"/>
            <p:cNvGrpSpPr/>
            <p:nvPr/>
          </p:nvGrpSpPr>
          <p:grpSpPr>
            <a:xfrm>
              <a:off x="2570309" y="3635349"/>
              <a:ext cx="4924345" cy="5662373"/>
              <a:chOff x="-49277" y="0"/>
              <a:chExt cx="1862156" cy="2141244"/>
            </a:xfrm>
          </p:grpSpPr>
          <p:sp>
            <p:nvSpPr>
              <p:cNvPr id="3" name="Freeform 3"/>
              <p:cNvSpPr/>
              <p:nvPr/>
            </p:nvSpPr>
            <p:spPr>
              <a:xfrm>
                <a:off x="92710" y="106680"/>
                <a:ext cx="1685778" cy="1943229"/>
              </a:xfrm>
              <a:custGeom>
                <a:avLst/>
                <a:gdLst/>
                <a:ahLst/>
                <a:cxnLst/>
                <a:rect l="l" t="t" r="r" b="b"/>
                <a:pathLst>
                  <a:path w="1570990" h="1797840">
                    <a:moveTo>
                      <a:pt x="1544320" y="1608610"/>
                    </a:moveTo>
                    <a:cubicBezTo>
                      <a:pt x="1544320" y="1696240"/>
                      <a:pt x="1468120" y="1767360"/>
                      <a:pt x="1386840" y="1767360"/>
                    </a:cubicBezTo>
                    <a:lnTo>
                      <a:pt x="66040" y="1767360"/>
                    </a:lnTo>
                    <a:cubicBezTo>
                      <a:pt x="43180" y="1767360"/>
                      <a:pt x="20320" y="1762280"/>
                      <a:pt x="0" y="1753390"/>
                    </a:cubicBezTo>
                    <a:cubicBezTo>
                      <a:pt x="26670" y="1781330"/>
                      <a:pt x="63500" y="1797840"/>
                      <a:pt x="104140" y="1797840"/>
                    </a:cubicBezTo>
                    <a:lnTo>
                      <a:pt x="1424940" y="1797840"/>
                    </a:lnTo>
                    <a:cubicBezTo>
                      <a:pt x="1504950" y="1797840"/>
                      <a:pt x="1570990" y="1731800"/>
                      <a:pt x="1570990" y="1651790"/>
                    </a:cubicBezTo>
                    <a:lnTo>
                      <a:pt x="1570990" y="95250"/>
                    </a:lnTo>
                    <a:cubicBezTo>
                      <a:pt x="1570990" y="58420"/>
                      <a:pt x="1557020" y="25400"/>
                      <a:pt x="1535430" y="0"/>
                    </a:cubicBezTo>
                    <a:cubicBezTo>
                      <a:pt x="1541780" y="16510"/>
                      <a:pt x="1544320" y="34290"/>
                      <a:pt x="1544320" y="52070"/>
                    </a:cubicBezTo>
                    <a:lnTo>
                      <a:pt x="1544320" y="1608610"/>
                    </a:lnTo>
                    <a:lnTo>
                      <a:pt x="1544320" y="1608610"/>
                    </a:lnTo>
                    <a:close/>
                  </a:path>
                </a:pathLst>
              </a:custGeom>
              <a:solidFill>
                <a:srgbClr val="E87B69"/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4" name="Freeform 4"/>
              <p:cNvSpPr/>
              <p:nvPr/>
            </p:nvSpPr>
            <p:spPr>
              <a:xfrm>
                <a:off x="-49277" y="279"/>
                <a:ext cx="1682041" cy="2022255"/>
              </a:xfrm>
              <a:custGeom>
                <a:avLst/>
                <a:gdLst/>
                <a:ahLst/>
                <a:cxnLst/>
                <a:rect l="l" t="t" r="r" b="b"/>
                <a:pathLst>
                  <a:path w="1610360" h="1848640">
                    <a:moveTo>
                      <a:pt x="146050" y="1848640"/>
                    </a:moveTo>
                    <a:lnTo>
                      <a:pt x="1464310" y="1848640"/>
                    </a:lnTo>
                    <a:cubicBezTo>
                      <a:pt x="1544320" y="1848640"/>
                      <a:pt x="1610360" y="1782600"/>
                      <a:pt x="1610360" y="1702590"/>
                    </a:cubicBezTo>
                    <a:lnTo>
                      <a:pt x="1610360" y="146050"/>
                    </a:lnTo>
                    <a:cubicBezTo>
                      <a:pt x="1610360" y="66040"/>
                      <a:pt x="1544320" y="0"/>
                      <a:pt x="1464310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702590"/>
                    </a:lnTo>
                    <a:cubicBezTo>
                      <a:pt x="0" y="1783870"/>
                      <a:pt x="66040" y="1848640"/>
                      <a:pt x="146050" y="1848640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5" name="Freeform 5"/>
              <p:cNvSpPr/>
              <p:nvPr/>
            </p:nvSpPr>
            <p:spPr>
              <a:xfrm>
                <a:off x="0" y="0"/>
                <a:ext cx="1812879" cy="2141244"/>
              </a:xfrm>
              <a:custGeom>
                <a:avLst/>
                <a:gdLst/>
                <a:ahLst/>
                <a:cxnLst/>
                <a:rect l="l" t="t" r="r" b="b"/>
                <a:pathLst>
                  <a:path w="1675130" h="1917220">
                    <a:moveTo>
                      <a:pt x="1611630" y="74930"/>
                    </a:moveTo>
                    <a:cubicBezTo>
                      <a:pt x="1583690" y="30480"/>
                      <a:pt x="1534160" y="0"/>
                      <a:pt x="1477010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715290"/>
                    </a:lnTo>
                    <a:cubicBezTo>
                      <a:pt x="0" y="1767360"/>
                      <a:pt x="25400" y="1813080"/>
                      <a:pt x="63500" y="1842290"/>
                    </a:cubicBezTo>
                    <a:cubicBezTo>
                      <a:pt x="91440" y="1886740"/>
                      <a:pt x="140970" y="1917220"/>
                      <a:pt x="198120" y="1917220"/>
                    </a:cubicBezTo>
                    <a:lnTo>
                      <a:pt x="1516380" y="1917220"/>
                    </a:lnTo>
                    <a:cubicBezTo>
                      <a:pt x="1604010" y="1917220"/>
                      <a:pt x="1675130" y="1846100"/>
                      <a:pt x="1675130" y="1758470"/>
                    </a:cubicBezTo>
                    <a:lnTo>
                      <a:pt x="1675130" y="201930"/>
                    </a:lnTo>
                    <a:cubicBezTo>
                      <a:pt x="1675130" y="149860"/>
                      <a:pt x="1649730" y="104140"/>
                      <a:pt x="1611630" y="74930"/>
                    </a:cubicBezTo>
                    <a:close/>
                    <a:moveTo>
                      <a:pt x="12700" y="1715290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1477010" y="12700"/>
                    </a:lnTo>
                    <a:cubicBezTo>
                      <a:pt x="1557020" y="12700"/>
                      <a:pt x="1623060" y="78740"/>
                      <a:pt x="1623060" y="158750"/>
                    </a:cubicBezTo>
                    <a:lnTo>
                      <a:pt x="1623060" y="1715290"/>
                    </a:lnTo>
                    <a:cubicBezTo>
                      <a:pt x="1623060" y="1795300"/>
                      <a:pt x="1557020" y="1861340"/>
                      <a:pt x="1477010" y="1861340"/>
                    </a:cubicBezTo>
                    <a:lnTo>
                      <a:pt x="158750" y="1861340"/>
                    </a:lnTo>
                    <a:cubicBezTo>
                      <a:pt x="78740" y="1861340"/>
                      <a:pt x="12700" y="1796570"/>
                      <a:pt x="12700" y="1715290"/>
                    </a:cubicBezTo>
                    <a:close/>
                    <a:moveTo>
                      <a:pt x="1663700" y="1758470"/>
                    </a:moveTo>
                    <a:cubicBezTo>
                      <a:pt x="1663700" y="1838480"/>
                      <a:pt x="1596390" y="1904520"/>
                      <a:pt x="1516380" y="1904520"/>
                    </a:cubicBezTo>
                    <a:lnTo>
                      <a:pt x="198120" y="1904520"/>
                    </a:lnTo>
                    <a:cubicBezTo>
                      <a:pt x="157480" y="1904520"/>
                      <a:pt x="120650" y="1888010"/>
                      <a:pt x="93980" y="1860070"/>
                    </a:cubicBezTo>
                    <a:cubicBezTo>
                      <a:pt x="114300" y="1868960"/>
                      <a:pt x="135890" y="1874040"/>
                      <a:pt x="160020" y="1874040"/>
                    </a:cubicBezTo>
                    <a:lnTo>
                      <a:pt x="1478280" y="1874040"/>
                    </a:lnTo>
                    <a:cubicBezTo>
                      <a:pt x="1565910" y="1874040"/>
                      <a:pt x="1637030" y="1802920"/>
                      <a:pt x="1637030" y="1715290"/>
                    </a:cubicBezTo>
                    <a:lnTo>
                      <a:pt x="1637030" y="158750"/>
                    </a:lnTo>
                    <a:cubicBezTo>
                      <a:pt x="1637030" y="140970"/>
                      <a:pt x="1633220" y="123190"/>
                      <a:pt x="1628140" y="106680"/>
                    </a:cubicBezTo>
                    <a:cubicBezTo>
                      <a:pt x="1649730" y="132080"/>
                      <a:pt x="1663700" y="165100"/>
                      <a:pt x="1663700" y="201930"/>
                    </a:cubicBezTo>
                    <a:lnTo>
                      <a:pt x="1663700" y="1758470"/>
                    </a:lnTo>
                    <a:cubicBezTo>
                      <a:pt x="1663700" y="1758470"/>
                      <a:pt x="1663700" y="1758470"/>
                      <a:pt x="1663700" y="1758470"/>
                    </a:cubicBezTo>
                    <a:close/>
                  </a:path>
                </a:pathLst>
              </a:custGeom>
              <a:solidFill>
                <a:srgbClr val="D15081"/>
              </a:solidFill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21" name="TextBox 21"/>
            <p:cNvSpPr txBox="1"/>
            <p:nvPr/>
          </p:nvSpPr>
          <p:spPr>
            <a:xfrm>
              <a:off x="3905164" y="3894665"/>
              <a:ext cx="2234227" cy="53936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 defTabSz="609630">
                <a:lnSpc>
                  <a:spcPts val="3267"/>
                </a:lnSpc>
                <a:spcBef>
                  <a:spcPct val="0"/>
                </a:spcBef>
              </a:pPr>
              <a:r>
                <a:rPr lang="en-US" sz="3600" b="1" smtClean="0">
                  <a:solidFill>
                    <a:prstClr val="black"/>
                  </a:solidFill>
                  <a:latin typeface="Arial"/>
                </a:rPr>
                <a:t>01</a:t>
              </a:r>
              <a:endParaRPr lang="en-US" sz="4000" b="1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3" name="TextBox 23"/>
            <p:cNvSpPr txBox="1"/>
            <p:nvPr/>
          </p:nvSpPr>
          <p:spPr>
            <a:xfrm>
              <a:off x="3216057" y="4310354"/>
              <a:ext cx="3612438" cy="329502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 defTabSz="609630">
                <a:spcBef>
                  <a:spcPct val="0"/>
                </a:spcBef>
              </a:pPr>
              <a:r>
                <a:rPr lang="en-US" sz="2800" b="1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Ôn</a:t>
              </a:r>
              <a:r>
                <a:rPr lang="en-US" sz="2800" b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lại</a:t>
              </a:r>
              <a:r>
                <a:rPr lang="en-US" sz="2800" b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kiến</a:t>
              </a:r>
              <a:r>
                <a:rPr lang="en-US" sz="2800" b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800" b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đã</a:t>
              </a:r>
              <a:r>
                <a:rPr lang="en-US" sz="2800" b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học</a:t>
              </a:r>
              <a:r>
                <a:rPr lang="en-US" sz="2800" b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về</a:t>
              </a:r>
              <a:r>
                <a:rPr lang="en-US" sz="2800" b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phương</a:t>
              </a:r>
              <a:r>
                <a:rPr lang="en-US" sz="2800" b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rình</a:t>
              </a:r>
              <a:r>
                <a:rPr lang="en-US" sz="2800" b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bậc</a:t>
              </a:r>
              <a:r>
                <a:rPr lang="en-US" sz="2800" b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nhất</a:t>
              </a:r>
              <a:r>
                <a:rPr lang="en-US" sz="2800" b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800" b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ẩn</a:t>
              </a:r>
              <a:endParaRPr lang="en-US" sz="2800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algn="ctr" defTabSz="609630">
                <a:spcBef>
                  <a:spcPct val="0"/>
                </a:spcBef>
              </a:pPr>
              <a:r>
                <a:rPr lang="en-US" sz="2800" b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-</a:t>
              </a:r>
              <a:r>
                <a:rPr lang="en-US" sz="2800" b="1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Làm</a:t>
              </a:r>
              <a:r>
                <a:rPr lang="en-US" sz="2800" b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800" b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bt</a:t>
              </a:r>
              <a:r>
                <a:rPr lang="en-US" sz="2800" b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1.1-1.3 </a:t>
              </a:r>
              <a:r>
                <a:rPr lang="en-US" sz="2800" b="1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r</a:t>
              </a:r>
              <a:r>
                <a:rPr lang="en-US" sz="2800" b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10-</a:t>
              </a:r>
              <a:r>
                <a:rPr lang="en-US" sz="2800" b="1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SGK</a:t>
              </a:r>
              <a:r>
                <a:rPr lang="en-US" sz="2800" b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B908E7B4-1CFA-4989-3FBD-57CEC611D223}"/>
              </a:ext>
            </a:extLst>
          </p:cNvPr>
          <p:cNvGrpSpPr/>
          <p:nvPr/>
        </p:nvGrpSpPr>
        <p:grpSpPr>
          <a:xfrm>
            <a:off x="6152359" y="2423804"/>
            <a:ext cx="4270594" cy="4396187"/>
            <a:chOff x="2570309" y="3623946"/>
            <a:chExt cx="5148069" cy="5662373"/>
          </a:xfrm>
        </p:grpSpPr>
        <p:grpSp>
          <p:nvGrpSpPr>
            <p:cNvPr id="40" name="Group 2">
              <a:extLst>
                <a:ext uri="{FF2B5EF4-FFF2-40B4-BE49-F238E27FC236}">
                  <a16:creationId xmlns="" xmlns:a16="http://schemas.microsoft.com/office/drawing/2014/main" id="{B4D39B1B-EC8B-5723-54CA-0B924CC91F78}"/>
                </a:ext>
              </a:extLst>
            </p:cNvPr>
            <p:cNvGrpSpPr/>
            <p:nvPr/>
          </p:nvGrpSpPr>
          <p:grpSpPr>
            <a:xfrm>
              <a:off x="2570309" y="3623946"/>
              <a:ext cx="5148069" cy="5662373"/>
              <a:chOff x="-49277" y="-4312"/>
              <a:chExt cx="1946758" cy="2141244"/>
            </a:xfrm>
          </p:grpSpPr>
          <p:sp>
            <p:nvSpPr>
              <p:cNvPr id="44" name="Freeform 3">
                <a:extLst>
                  <a:ext uri="{FF2B5EF4-FFF2-40B4-BE49-F238E27FC236}">
                    <a16:creationId xmlns="" xmlns:a16="http://schemas.microsoft.com/office/drawing/2014/main" id="{4AE30FD9-1A05-4CB4-EB98-CD7239DF5D2E}"/>
                  </a:ext>
                </a:extLst>
              </p:cNvPr>
              <p:cNvSpPr/>
              <p:nvPr/>
            </p:nvSpPr>
            <p:spPr>
              <a:xfrm>
                <a:off x="92710" y="106680"/>
                <a:ext cx="1685778" cy="1943229"/>
              </a:xfrm>
              <a:custGeom>
                <a:avLst/>
                <a:gdLst/>
                <a:ahLst/>
                <a:cxnLst/>
                <a:rect l="l" t="t" r="r" b="b"/>
                <a:pathLst>
                  <a:path w="1570990" h="1797840">
                    <a:moveTo>
                      <a:pt x="1544320" y="1608610"/>
                    </a:moveTo>
                    <a:cubicBezTo>
                      <a:pt x="1544320" y="1696240"/>
                      <a:pt x="1468120" y="1767360"/>
                      <a:pt x="1386840" y="1767360"/>
                    </a:cubicBezTo>
                    <a:lnTo>
                      <a:pt x="66040" y="1767360"/>
                    </a:lnTo>
                    <a:cubicBezTo>
                      <a:pt x="43180" y="1767360"/>
                      <a:pt x="20320" y="1762280"/>
                      <a:pt x="0" y="1753390"/>
                    </a:cubicBezTo>
                    <a:cubicBezTo>
                      <a:pt x="26670" y="1781330"/>
                      <a:pt x="63500" y="1797840"/>
                      <a:pt x="104140" y="1797840"/>
                    </a:cubicBezTo>
                    <a:lnTo>
                      <a:pt x="1424940" y="1797840"/>
                    </a:lnTo>
                    <a:cubicBezTo>
                      <a:pt x="1504950" y="1797840"/>
                      <a:pt x="1570990" y="1731800"/>
                      <a:pt x="1570990" y="1651790"/>
                    </a:cubicBezTo>
                    <a:lnTo>
                      <a:pt x="1570990" y="95250"/>
                    </a:lnTo>
                    <a:cubicBezTo>
                      <a:pt x="1570990" y="58420"/>
                      <a:pt x="1557020" y="25400"/>
                      <a:pt x="1535430" y="0"/>
                    </a:cubicBezTo>
                    <a:cubicBezTo>
                      <a:pt x="1541780" y="16510"/>
                      <a:pt x="1544320" y="34290"/>
                      <a:pt x="1544320" y="52070"/>
                    </a:cubicBezTo>
                    <a:lnTo>
                      <a:pt x="1544320" y="1608610"/>
                    </a:lnTo>
                    <a:lnTo>
                      <a:pt x="1544320" y="1608610"/>
                    </a:lnTo>
                    <a:close/>
                  </a:path>
                </a:pathLst>
              </a:custGeom>
              <a:solidFill>
                <a:srgbClr val="E87B69"/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45" name="Freeform 4">
                <a:extLst>
                  <a:ext uri="{FF2B5EF4-FFF2-40B4-BE49-F238E27FC236}">
                    <a16:creationId xmlns="" xmlns:a16="http://schemas.microsoft.com/office/drawing/2014/main" id="{CD657D32-B4E7-F834-63F7-108EBD77B123}"/>
                  </a:ext>
                </a:extLst>
              </p:cNvPr>
              <p:cNvSpPr/>
              <p:nvPr/>
            </p:nvSpPr>
            <p:spPr>
              <a:xfrm>
                <a:off x="-49277" y="279"/>
                <a:ext cx="1682041" cy="2022255"/>
              </a:xfrm>
              <a:custGeom>
                <a:avLst/>
                <a:gdLst/>
                <a:ahLst/>
                <a:cxnLst/>
                <a:rect l="l" t="t" r="r" b="b"/>
                <a:pathLst>
                  <a:path w="1610360" h="1848640">
                    <a:moveTo>
                      <a:pt x="146050" y="1848640"/>
                    </a:moveTo>
                    <a:lnTo>
                      <a:pt x="1464310" y="1848640"/>
                    </a:lnTo>
                    <a:cubicBezTo>
                      <a:pt x="1544320" y="1848640"/>
                      <a:pt x="1610360" y="1782600"/>
                      <a:pt x="1610360" y="1702590"/>
                    </a:cubicBezTo>
                    <a:lnTo>
                      <a:pt x="1610360" y="146050"/>
                    </a:lnTo>
                    <a:cubicBezTo>
                      <a:pt x="1610360" y="66040"/>
                      <a:pt x="1544320" y="0"/>
                      <a:pt x="1464310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702590"/>
                    </a:lnTo>
                    <a:cubicBezTo>
                      <a:pt x="0" y="1783870"/>
                      <a:pt x="66040" y="1848640"/>
                      <a:pt x="146050" y="1848640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46" name="Freeform 5">
                <a:extLst>
                  <a:ext uri="{FF2B5EF4-FFF2-40B4-BE49-F238E27FC236}">
                    <a16:creationId xmlns="" xmlns:a16="http://schemas.microsoft.com/office/drawing/2014/main" id="{CB444518-A32C-43B4-930E-66026FA7C66B}"/>
                  </a:ext>
                </a:extLst>
              </p:cNvPr>
              <p:cNvSpPr/>
              <p:nvPr/>
            </p:nvSpPr>
            <p:spPr>
              <a:xfrm>
                <a:off x="180550" y="-4312"/>
                <a:ext cx="1716931" cy="2141244"/>
              </a:xfrm>
              <a:custGeom>
                <a:avLst/>
                <a:gdLst/>
                <a:ahLst/>
                <a:cxnLst/>
                <a:rect l="l" t="t" r="r" b="b"/>
                <a:pathLst>
                  <a:path w="1675130" h="1917220">
                    <a:moveTo>
                      <a:pt x="1611630" y="74930"/>
                    </a:moveTo>
                    <a:cubicBezTo>
                      <a:pt x="1583690" y="30480"/>
                      <a:pt x="1534160" y="0"/>
                      <a:pt x="1477010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715290"/>
                    </a:lnTo>
                    <a:cubicBezTo>
                      <a:pt x="0" y="1767360"/>
                      <a:pt x="25400" y="1813080"/>
                      <a:pt x="63500" y="1842290"/>
                    </a:cubicBezTo>
                    <a:cubicBezTo>
                      <a:pt x="91440" y="1886740"/>
                      <a:pt x="140970" y="1917220"/>
                      <a:pt x="198120" y="1917220"/>
                    </a:cubicBezTo>
                    <a:lnTo>
                      <a:pt x="1516380" y="1917220"/>
                    </a:lnTo>
                    <a:cubicBezTo>
                      <a:pt x="1604010" y="1917220"/>
                      <a:pt x="1675130" y="1846100"/>
                      <a:pt x="1675130" y="1758470"/>
                    </a:cubicBezTo>
                    <a:lnTo>
                      <a:pt x="1675130" y="201930"/>
                    </a:lnTo>
                    <a:cubicBezTo>
                      <a:pt x="1675130" y="149860"/>
                      <a:pt x="1649730" y="104140"/>
                      <a:pt x="1611630" y="74930"/>
                    </a:cubicBezTo>
                    <a:close/>
                    <a:moveTo>
                      <a:pt x="12700" y="1715290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1477010" y="12700"/>
                    </a:lnTo>
                    <a:cubicBezTo>
                      <a:pt x="1557020" y="12700"/>
                      <a:pt x="1623060" y="78740"/>
                      <a:pt x="1623060" y="158750"/>
                    </a:cubicBezTo>
                    <a:lnTo>
                      <a:pt x="1623060" y="1715290"/>
                    </a:lnTo>
                    <a:cubicBezTo>
                      <a:pt x="1623060" y="1795300"/>
                      <a:pt x="1557020" y="1861340"/>
                      <a:pt x="1477010" y="1861340"/>
                    </a:cubicBezTo>
                    <a:lnTo>
                      <a:pt x="158750" y="1861340"/>
                    </a:lnTo>
                    <a:cubicBezTo>
                      <a:pt x="78740" y="1861340"/>
                      <a:pt x="12700" y="1796570"/>
                      <a:pt x="12700" y="1715290"/>
                    </a:cubicBezTo>
                    <a:close/>
                    <a:moveTo>
                      <a:pt x="1663700" y="1758470"/>
                    </a:moveTo>
                    <a:cubicBezTo>
                      <a:pt x="1663700" y="1838480"/>
                      <a:pt x="1596390" y="1904520"/>
                      <a:pt x="1516380" y="1904520"/>
                    </a:cubicBezTo>
                    <a:lnTo>
                      <a:pt x="198120" y="1904520"/>
                    </a:lnTo>
                    <a:cubicBezTo>
                      <a:pt x="157480" y="1904520"/>
                      <a:pt x="120650" y="1888010"/>
                      <a:pt x="93980" y="1860070"/>
                    </a:cubicBezTo>
                    <a:cubicBezTo>
                      <a:pt x="114300" y="1868960"/>
                      <a:pt x="135890" y="1874040"/>
                      <a:pt x="160020" y="1874040"/>
                    </a:cubicBezTo>
                    <a:lnTo>
                      <a:pt x="1478280" y="1874040"/>
                    </a:lnTo>
                    <a:cubicBezTo>
                      <a:pt x="1565910" y="1874040"/>
                      <a:pt x="1637030" y="1802920"/>
                      <a:pt x="1637030" y="1715290"/>
                    </a:cubicBezTo>
                    <a:lnTo>
                      <a:pt x="1637030" y="158750"/>
                    </a:lnTo>
                    <a:cubicBezTo>
                      <a:pt x="1637030" y="140970"/>
                      <a:pt x="1633220" y="123190"/>
                      <a:pt x="1628140" y="106680"/>
                    </a:cubicBezTo>
                    <a:cubicBezTo>
                      <a:pt x="1649730" y="132080"/>
                      <a:pt x="1663700" y="165100"/>
                      <a:pt x="1663700" y="201930"/>
                    </a:cubicBezTo>
                    <a:lnTo>
                      <a:pt x="1663700" y="1758470"/>
                    </a:lnTo>
                    <a:cubicBezTo>
                      <a:pt x="1663700" y="1758470"/>
                      <a:pt x="1663700" y="1758470"/>
                      <a:pt x="1663700" y="1758470"/>
                    </a:cubicBezTo>
                    <a:close/>
                  </a:path>
                </a:pathLst>
              </a:custGeom>
              <a:solidFill>
                <a:srgbClr val="D15081"/>
              </a:solidFill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42" name="TextBox 21">
              <a:extLst>
                <a:ext uri="{FF2B5EF4-FFF2-40B4-BE49-F238E27FC236}">
                  <a16:creationId xmlns="" xmlns:a16="http://schemas.microsoft.com/office/drawing/2014/main" id="{1CDD8CE2-6319-6D63-0D51-1E113DC2DBB3}"/>
                </a:ext>
              </a:extLst>
            </p:cNvPr>
            <p:cNvSpPr txBox="1"/>
            <p:nvPr/>
          </p:nvSpPr>
          <p:spPr>
            <a:xfrm>
              <a:off x="3905163" y="3917457"/>
              <a:ext cx="2234227" cy="545081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 defTabSz="609630">
                <a:lnSpc>
                  <a:spcPts val="3267"/>
                </a:lnSpc>
                <a:spcBef>
                  <a:spcPct val="0"/>
                </a:spcBef>
              </a:pPr>
              <a:r>
                <a:rPr lang="en-US" sz="3600" b="1" smtClean="0">
                  <a:solidFill>
                    <a:prstClr val="black"/>
                  </a:solidFill>
                  <a:latin typeface="Arial"/>
                </a:rPr>
                <a:t>02</a:t>
              </a:r>
              <a:endParaRPr lang="en-US" sz="4000" b="1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43" name="TextBox 23">
              <a:extLst>
                <a:ext uri="{FF2B5EF4-FFF2-40B4-BE49-F238E27FC236}">
                  <a16:creationId xmlns="" xmlns:a16="http://schemas.microsoft.com/office/drawing/2014/main" id="{AE196C1C-53FE-816A-93B2-860C4E6BFC35}"/>
                </a:ext>
              </a:extLst>
            </p:cNvPr>
            <p:cNvSpPr txBox="1"/>
            <p:nvPr/>
          </p:nvSpPr>
          <p:spPr>
            <a:xfrm>
              <a:off x="3552545" y="4518496"/>
              <a:ext cx="3720814" cy="2219964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/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800" b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ọc</a:t>
              </a:r>
              <a:r>
                <a:rPr 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ước</a:t>
              </a:r>
              <a:r>
                <a:rPr 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2/  </a:t>
              </a:r>
              <a:r>
                <a:rPr lang="en-US" sz="2800" b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</a:t>
              </a:r>
              <a:r>
                <a:rPr 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r>
                <a:rPr 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ẩn</a:t>
              </a: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7031" y="447486"/>
            <a:ext cx="2044402" cy="176312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8781927" y="361237"/>
            <a:ext cx="2049232" cy="1839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96075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22669" y="0"/>
            <a:ext cx="5426486" cy="6858000"/>
            <a:chOff x="122669" y="151747"/>
            <a:chExt cx="5426486" cy="6858000"/>
          </a:xfrm>
        </p:grpSpPr>
        <p:sp>
          <p:nvSpPr>
            <p:cNvPr id="2" name="TextBox 1">
              <a:extLst>
                <a:ext uri="{FF2B5EF4-FFF2-40B4-BE49-F238E27FC236}">
                  <a16:creationId xmlns="" xmlns:a16="http://schemas.microsoft.com/office/drawing/2014/main" id="{DE9751FF-2436-4203-8890-C0FB4F095FD5}"/>
                </a:ext>
              </a:extLst>
            </p:cNvPr>
            <p:cNvSpPr txBox="1"/>
            <p:nvPr/>
          </p:nvSpPr>
          <p:spPr>
            <a:xfrm>
              <a:off x="122669" y="151747"/>
              <a:ext cx="5426486" cy="3108543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800" b="1" err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err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</a:t>
              </a:r>
              <a:r>
                <a:rPr lang="en-US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err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ổ</a:t>
              </a:r>
              <a:r>
                <a:rPr lang="en-US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sz="28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àn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m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ỏ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ứng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ên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ông</a:t>
              </a:r>
              <a:endParaRPr lang="en-US" sz="28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o 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ỏ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àn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uyện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chia 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ồng</a:t>
              </a:r>
              <a:endParaRPr lang="en-US" sz="28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ng</a:t>
              </a:r>
              <a:r>
                <a:rPr lang="vi-V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ời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ăm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ái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ừa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ăm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ái</a:t>
              </a:r>
              <a:endParaRPr lang="en-US" sz="28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ng</a:t>
              </a:r>
              <a:r>
                <a:rPr lang="vi-V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ời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áu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ái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ng</a:t>
              </a:r>
              <a:r>
                <a:rPr lang="vi-V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ời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endParaRPr lang="en-US" sz="28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ỡi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ng</a:t>
              </a:r>
              <a:r>
                <a:rPr lang="vi-V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ời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ạn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ẻ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ang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ừng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b</a:t>
              </a:r>
              <a:r>
                <a:rPr lang="vi-V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ớc</a:t>
              </a:r>
              <a:endParaRPr lang="en-US" sz="28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ấy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m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</a:t>
              </a:r>
              <a:r>
                <a:rPr lang="vi-V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ơ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ấy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ái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ồng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  <p:pic>
          <p:nvPicPr>
            <p:cNvPr id="13" name="Picture 12">
              <a:extLst>
                <a:ext uri="{FF2B5EF4-FFF2-40B4-BE49-F238E27FC236}">
                  <a16:creationId xmlns="" xmlns:a16="http://schemas.microsoft.com/office/drawing/2014/main" id="{E590E132-79BB-4EB2-AC87-C9D541D5A18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707" b="15957"/>
            <a:stretch/>
          </p:blipFill>
          <p:spPr>
            <a:xfrm>
              <a:off x="135578" y="3224784"/>
              <a:ext cx="5413577" cy="3784963"/>
            </a:xfrm>
            <a:prstGeom prst="rect">
              <a:avLst/>
            </a:prstGeom>
          </p:spPr>
        </p:pic>
      </p:grp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FF6E2FF3-01B5-494B-997A-68275D8E9395}"/>
              </a:ext>
            </a:extLst>
          </p:cNvPr>
          <p:cNvSpPr txBox="1"/>
          <p:nvPr/>
        </p:nvSpPr>
        <p:spPr>
          <a:xfrm>
            <a:off x="122669" y="1274317"/>
            <a:ext cx="51547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u="sng" dirty="0" err="1">
                <a:ln w="12700"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i="1" u="sng" dirty="0">
                <a:ln w="12700"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</a:t>
            </a:r>
            <a:r>
              <a:rPr lang="vi-VN" sz="2800" i="1" u="sng" dirty="0">
                <a:ln w="12700"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i="1" u="sng" dirty="0" err="1">
                <a:ln w="12700"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i</a:t>
            </a:r>
            <a:r>
              <a:rPr lang="en-US" sz="2800" i="1" u="sng" dirty="0">
                <a:ln w="12700"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u="sng" dirty="0" err="1">
                <a:ln w="12700"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i="1" u="sng" dirty="0">
                <a:ln w="12700"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u="sng" dirty="0" err="1">
                <a:ln w="12700"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i="1" u="sng" dirty="0">
                <a:ln w="12700"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u="sng" dirty="0" err="1">
                <a:ln w="12700"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800" i="1" u="sng" dirty="0">
                <a:ln w="12700"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u="sng" dirty="0" err="1">
                <a:ln w="12700"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i="1" u="sng" dirty="0">
                <a:ln w="12700"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u="sng" dirty="0" err="1">
                <a:ln w="12700"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endParaRPr lang="en-US" sz="2800" i="1" u="sng" dirty="0">
              <a:ln w="12700">
                <a:solidFill>
                  <a:srgbClr val="FF0000"/>
                </a:solidFill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90AECAF8-8D1E-4565-BC44-56E97EA7FB6F}"/>
              </a:ext>
            </a:extLst>
          </p:cNvPr>
          <p:cNvSpPr/>
          <p:nvPr/>
        </p:nvSpPr>
        <p:spPr>
          <a:xfrm>
            <a:off x="122669" y="1694808"/>
            <a:ext cx="54264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u="sng" dirty="0" err="1">
                <a:ln w="12700"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i="1" u="sng" dirty="0">
                <a:ln w="12700"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</a:t>
            </a:r>
            <a:r>
              <a:rPr lang="vi-VN" sz="2800" i="1" u="sng" dirty="0">
                <a:ln w="12700"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i="1" u="sng" dirty="0" err="1">
                <a:ln w="12700"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i</a:t>
            </a:r>
            <a:r>
              <a:rPr lang="en-US" sz="2800" i="1" u="sng" dirty="0">
                <a:ln w="12700"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u="sng" dirty="0" err="1">
                <a:ln w="12700"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u</a:t>
            </a:r>
            <a:r>
              <a:rPr lang="en-US" sz="2800" i="1" u="sng" dirty="0">
                <a:ln w="12700"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u="sng" dirty="0" err="1">
                <a:ln w="12700"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i="1" u="sng" dirty="0">
                <a:ln w="12700"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u="sng" dirty="0" err="1">
                <a:ln w="12700"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i="1" u="sng" dirty="0">
                <a:ln w="12700"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</a:t>
            </a:r>
            <a:r>
              <a:rPr lang="vi-VN" sz="2800" i="1" u="sng" dirty="0">
                <a:ln w="12700"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i="1" u="sng" dirty="0" err="1">
                <a:ln w="12700"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i</a:t>
            </a:r>
            <a:r>
              <a:rPr lang="en-US" sz="2800" i="1" u="sng" dirty="0">
                <a:ln w="12700"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u="sng" dirty="0" err="1">
                <a:ln w="12700"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endParaRPr lang="en-US" sz="2800" i="1" u="sng" dirty="0">
              <a:ln w="12700">
                <a:solidFill>
                  <a:srgbClr val="FF0000"/>
                </a:solidFill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A7D26EB7-804E-4F21-885D-AFA59019408F}"/>
              </a:ext>
            </a:extLst>
          </p:cNvPr>
          <p:cNvSpPr txBox="1"/>
          <p:nvPr/>
        </p:nvSpPr>
        <p:spPr>
          <a:xfrm>
            <a:off x="6528546" y="305656"/>
            <a:ext cx="49081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4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ng</a:t>
            </a:r>
            <a:r>
              <a:rPr 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y </a:t>
            </a:r>
            <a:r>
              <a:rPr lang="en-US" sz="24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x, y </a:t>
            </a:r>
            <a:r>
              <a:rPr lang="en-US" sz="24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lang="vi-VN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</a:t>
            </a:r>
            <a:r>
              <a:rPr 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492381" y="1423674"/>
            <a:ext cx="3578447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err="1">
                <a:ln w="12700"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1700">
                <a:ln w="12700"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700" err="1">
                <a:ln w="12700"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1700">
                <a:ln w="12700"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700" err="1">
                <a:ln w="12700"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1700">
                <a:ln w="12700"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700" err="1">
                <a:ln w="12700"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1700">
                <a:ln w="12700"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700" err="1">
                <a:ln w="12700"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1700">
                <a:ln w="12700"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700" err="1">
                <a:ln w="12700"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1700">
                <a:ln w="12700"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700" err="1">
                <a:ln w="12700"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1700">
                <a:ln w="12700"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1700" err="1">
                <a:ln w="12700"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1700">
                <a:ln w="12700"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y</a:t>
            </a:r>
          </a:p>
        </p:txBody>
      </p:sp>
      <p:sp>
        <p:nvSpPr>
          <p:cNvPr id="3" name="Rectangle 2"/>
          <p:cNvSpPr/>
          <p:nvPr/>
        </p:nvSpPr>
        <p:spPr>
          <a:xfrm>
            <a:off x="117807" y="2547658"/>
            <a:ext cx="25394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err="1"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u="sng" err="1">
                <a:ln w="19050"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u="sng">
                <a:ln w="19050"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u="sng" err="1">
                <a:ln w="19050"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vi-VN" sz="2800" i="1" u="sng">
                <a:ln w="19050"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2800" i="1">
                <a:ln w="12700"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endParaRPr lang="en-US" sz="2800" i="1" u="sng">
              <a:ln w="12700">
                <a:solidFill>
                  <a:schemeClr val="tx1"/>
                </a:solidFill>
              </a:ln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459811" y="2552736"/>
            <a:ext cx="23775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mấy </a:t>
            </a:r>
            <a:r>
              <a:rPr lang="en-US" sz="2800" i="1" u="sng">
                <a:ln w="19050"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 hồng</a:t>
            </a:r>
            <a:r>
              <a:rPr 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25" name="Group 24">
            <a:extLst>
              <a:ext uri="{FF2B5EF4-FFF2-40B4-BE49-F238E27FC236}">
                <a16:creationId xmlns="" xmlns:a16="http://schemas.microsoft.com/office/drawing/2014/main" id="{068F8F86-6B6E-C7FB-8D4A-0DC2102F491C}"/>
              </a:ext>
            </a:extLst>
          </p:cNvPr>
          <p:cNvGrpSpPr/>
          <p:nvPr/>
        </p:nvGrpSpPr>
        <p:grpSpPr>
          <a:xfrm>
            <a:off x="5567080" y="1337370"/>
            <a:ext cx="2925301" cy="488381"/>
            <a:chOff x="5567080" y="1337370"/>
            <a:chExt cx="2925301" cy="488381"/>
          </a:xfrm>
        </p:grpSpPr>
        <p:grpSp>
          <p:nvGrpSpPr>
            <p:cNvPr id="14" name="Group 13"/>
            <p:cNvGrpSpPr/>
            <p:nvPr/>
          </p:nvGrpSpPr>
          <p:grpSpPr>
            <a:xfrm>
              <a:off x="5567080" y="1337370"/>
              <a:ext cx="2908727" cy="461665"/>
              <a:chOff x="5567080" y="1500324"/>
              <a:chExt cx="2908727" cy="461665"/>
            </a:xfrm>
          </p:grpSpPr>
          <p:sp>
            <p:nvSpPr>
              <p:cNvPr id="9" name="Arrow: Right 8">
                <a:extLst>
                  <a:ext uri="{FF2B5EF4-FFF2-40B4-BE49-F238E27FC236}">
                    <a16:creationId xmlns="" xmlns:a16="http://schemas.microsoft.com/office/drawing/2014/main" id="{FA2CC45D-3051-44E4-90EF-A46ACE28E14B}"/>
                  </a:ext>
                </a:extLst>
              </p:cNvPr>
              <p:cNvSpPr/>
              <p:nvPr/>
            </p:nvSpPr>
            <p:spPr>
              <a:xfrm>
                <a:off x="5567080" y="1615169"/>
                <a:ext cx="329453" cy="231977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TextBox 10">
                <a:extLst>
                  <a:ext uri="{FF2B5EF4-FFF2-40B4-BE49-F238E27FC236}">
                    <a16:creationId xmlns="" xmlns:a16="http://schemas.microsoft.com/office/drawing/2014/main" id="{A3E67E9C-F3EC-423D-9721-5FD3E0A97482}"/>
                  </a:ext>
                </a:extLst>
              </p:cNvPr>
              <p:cNvSpPr txBox="1"/>
              <p:nvPr/>
            </p:nvSpPr>
            <p:spPr>
              <a:xfrm>
                <a:off x="5913107" y="1500324"/>
                <a:ext cx="25627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20" name="Object 19">
              <a:extLst>
                <a:ext uri="{FF2B5EF4-FFF2-40B4-BE49-F238E27FC236}">
                  <a16:creationId xmlns="" xmlns:a16="http://schemas.microsoft.com/office/drawing/2014/main" id="{41DD101C-0421-AB45-4A3C-A16F4D3AE8A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2512866"/>
                </p:ext>
              </p:extLst>
            </p:nvPr>
          </p:nvGraphicFramePr>
          <p:xfrm>
            <a:off x="7085464" y="1375538"/>
            <a:ext cx="1406917" cy="45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" name="Equation" r:id="rId4" imgW="634680" imgH="203040" progId="Equation.DSMT4">
                    <p:embed/>
                  </p:oleObj>
                </mc:Choice>
                <mc:Fallback>
                  <p:oleObj name="Equation" r:id="rId4" imgW="634680" imgH="20304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="" xmlns:a16="http://schemas.microsoft.com/office/drawing/2014/main" id="{41DD101C-0421-AB45-4A3C-A16F4D3AE8A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085464" y="1375538"/>
                          <a:ext cx="1406917" cy="4502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4" name="Straight Connector 23">
            <a:extLst>
              <a:ext uri="{FF2B5EF4-FFF2-40B4-BE49-F238E27FC236}">
                <a16:creationId xmlns="" xmlns:a16="http://schemas.microsoft.com/office/drawing/2014/main" id="{9ABA29B3-2F4F-8A4E-EF9A-3A1F1336AEA5}"/>
              </a:ext>
            </a:extLst>
          </p:cNvPr>
          <p:cNvCxnSpPr/>
          <p:nvPr/>
        </p:nvCxnSpPr>
        <p:spPr>
          <a:xfrm>
            <a:off x="7150608" y="1707000"/>
            <a:ext cx="126796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oup 26">
            <a:extLst>
              <a:ext uri="{FF2B5EF4-FFF2-40B4-BE49-F238E27FC236}">
                <a16:creationId xmlns="" xmlns:a16="http://schemas.microsoft.com/office/drawing/2014/main" id="{EB47AF06-5BF5-019A-230A-C5B2239464B8}"/>
              </a:ext>
            </a:extLst>
          </p:cNvPr>
          <p:cNvGrpSpPr/>
          <p:nvPr/>
        </p:nvGrpSpPr>
        <p:grpSpPr>
          <a:xfrm>
            <a:off x="5567080" y="1756144"/>
            <a:ext cx="3264038" cy="488381"/>
            <a:chOff x="5567080" y="1756144"/>
            <a:chExt cx="3264038" cy="488381"/>
          </a:xfrm>
        </p:grpSpPr>
        <p:grpSp>
          <p:nvGrpSpPr>
            <p:cNvPr id="16" name="Group 15"/>
            <p:cNvGrpSpPr/>
            <p:nvPr/>
          </p:nvGrpSpPr>
          <p:grpSpPr>
            <a:xfrm>
              <a:off x="5567080" y="1756144"/>
              <a:ext cx="3264038" cy="461665"/>
              <a:chOff x="5567080" y="1991522"/>
              <a:chExt cx="3264038" cy="461665"/>
            </a:xfrm>
          </p:grpSpPr>
          <p:sp>
            <p:nvSpPr>
              <p:cNvPr id="10" name="Arrow: Right 9">
                <a:extLst>
                  <a:ext uri="{FF2B5EF4-FFF2-40B4-BE49-F238E27FC236}">
                    <a16:creationId xmlns="" xmlns:a16="http://schemas.microsoft.com/office/drawing/2014/main" id="{6F5A503C-52AB-4656-83ED-74ED6F2B6C51}"/>
                  </a:ext>
                </a:extLst>
              </p:cNvPr>
              <p:cNvSpPr/>
              <p:nvPr/>
            </p:nvSpPr>
            <p:spPr>
              <a:xfrm>
                <a:off x="5567080" y="2108757"/>
                <a:ext cx="329453" cy="261610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>
                <a:extLst>
                  <a:ext uri="{FF2B5EF4-FFF2-40B4-BE49-F238E27FC236}">
                    <a16:creationId xmlns="" xmlns:a16="http://schemas.microsoft.com/office/drawing/2014/main" id="{16948BC1-BDE9-46A8-BE87-0E71DB3BC002}"/>
                  </a:ext>
                </a:extLst>
              </p:cNvPr>
              <p:cNvSpPr txBox="1"/>
              <p:nvPr/>
            </p:nvSpPr>
            <p:spPr>
              <a:xfrm>
                <a:off x="5913107" y="1991522"/>
                <a:ext cx="291801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</p:txBody>
          </p:sp>
        </p:grpSp>
        <p:graphicFrame>
          <p:nvGraphicFramePr>
            <p:cNvPr id="26" name="Object 25">
              <a:extLst>
                <a:ext uri="{FF2B5EF4-FFF2-40B4-BE49-F238E27FC236}">
                  <a16:creationId xmlns="" xmlns:a16="http://schemas.microsoft.com/office/drawing/2014/main" id="{613AC64E-5CD2-326B-9C62-3311958A7C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9658551"/>
                </p:ext>
              </p:extLst>
            </p:nvPr>
          </p:nvGraphicFramePr>
          <p:xfrm>
            <a:off x="7085464" y="1800622"/>
            <a:ext cx="1581404" cy="4439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" name="Equation" r:id="rId6" imgW="723600" imgH="203040" progId="Equation.DSMT4">
                    <p:embed/>
                  </p:oleObj>
                </mc:Choice>
                <mc:Fallback>
                  <p:oleObj name="Equation" r:id="rId6" imgW="723600" imgH="203040" progId="Equation.DSMT4">
                    <p:embed/>
                    <p:pic>
                      <p:nvPicPr>
                        <p:cNvPr id="26" name="Object 25">
                          <a:extLst>
                            <a:ext uri="{FF2B5EF4-FFF2-40B4-BE49-F238E27FC236}">
                              <a16:creationId xmlns="" xmlns:a16="http://schemas.microsoft.com/office/drawing/2014/main" id="{613AC64E-5CD2-326B-9C62-3311958A7CB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085464" y="1800622"/>
                          <a:ext cx="1581404" cy="4439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3994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5" grpId="0"/>
      <p:bldP spid="3" grpId="0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59;p11"/>
          <p:cNvSpPr/>
          <p:nvPr/>
        </p:nvSpPr>
        <p:spPr>
          <a:xfrm>
            <a:off x="707217" y="1561482"/>
            <a:ext cx="10502975" cy="1893895"/>
          </a:xfrm>
          <a:prstGeom prst="roundRect">
            <a:avLst>
              <a:gd name="adj" fmla="val 8573"/>
            </a:avLst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29803"/>
              </a:srgbClr>
            </a:outerShdw>
          </a:effectLst>
        </p:spPr>
        <p:txBody>
          <a:bodyPr spcFirstLastPara="1" wrap="square" lIns="60944" tIns="30464" rIns="60944" bIns="30464" anchor="ctr" anchorCtr="0">
            <a:no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latin typeface="Arial"/>
                <a:ea typeface="Arial"/>
                <a:cs typeface="Arial"/>
                <a:sym typeface="Arial"/>
              </a:rPr>
              <a:t>       </a:t>
            </a:r>
            <a:r>
              <a:rPr lang="en-US" sz="2400" dirty="0" err="1">
                <a:latin typeface="Arial"/>
                <a:ea typeface="Arial"/>
                <a:cs typeface="Arial"/>
                <a:sym typeface="Arial"/>
              </a:rPr>
              <a:t>Phương</a:t>
            </a:r>
            <a:r>
              <a:rPr lang="en-US" sz="2400" dirty="0"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400" dirty="0" err="1">
                <a:latin typeface="Arial"/>
                <a:ea typeface="Arial"/>
                <a:cs typeface="Arial"/>
                <a:sym typeface="Arial"/>
              </a:rPr>
              <a:t>trình</a:t>
            </a:r>
            <a:r>
              <a:rPr lang="en-US" sz="2400" dirty="0"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400" dirty="0" err="1">
                <a:latin typeface="Arial"/>
                <a:ea typeface="Arial"/>
                <a:cs typeface="Arial"/>
                <a:sym typeface="Arial"/>
              </a:rPr>
              <a:t>bậc</a:t>
            </a:r>
            <a:r>
              <a:rPr lang="en-US" sz="2400" dirty="0"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400" dirty="0" err="1">
                <a:latin typeface="Arial"/>
                <a:ea typeface="Arial"/>
                <a:cs typeface="Arial"/>
                <a:sym typeface="Arial"/>
              </a:rPr>
              <a:t>nhất</a:t>
            </a:r>
            <a:r>
              <a:rPr lang="en-US" sz="2400" dirty="0"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400" dirty="0" err="1">
                <a:latin typeface="Arial"/>
                <a:ea typeface="Arial"/>
                <a:cs typeface="Arial"/>
                <a:sym typeface="Arial"/>
              </a:rPr>
              <a:t>hai</a:t>
            </a:r>
            <a:r>
              <a:rPr lang="en-US" sz="2400" dirty="0"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400" dirty="0" err="1">
                <a:latin typeface="Arial"/>
                <a:ea typeface="Arial"/>
                <a:cs typeface="Arial"/>
                <a:sym typeface="Arial"/>
              </a:rPr>
              <a:t>ẩn</a:t>
            </a:r>
            <a:r>
              <a:rPr lang="en-US" sz="2400" dirty="0">
                <a:latin typeface="Arial"/>
                <a:ea typeface="Arial"/>
                <a:cs typeface="Arial"/>
                <a:sym typeface="Arial"/>
              </a:rPr>
              <a:t> x </a:t>
            </a:r>
            <a:r>
              <a:rPr lang="en-US" sz="2400" dirty="0" err="1">
                <a:latin typeface="Arial"/>
                <a:ea typeface="Arial"/>
                <a:cs typeface="Arial"/>
                <a:sym typeface="Arial"/>
              </a:rPr>
              <a:t>và</a:t>
            </a:r>
            <a:r>
              <a:rPr lang="en-US" sz="2400" dirty="0">
                <a:latin typeface="Arial"/>
                <a:ea typeface="Arial"/>
                <a:cs typeface="Arial"/>
                <a:sym typeface="Arial"/>
              </a:rPr>
              <a:t> y </a:t>
            </a:r>
            <a:r>
              <a:rPr lang="en-US" sz="2400" dirty="0">
                <a:solidFill>
                  <a:srgbClr val="92D050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400" dirty="0" err="1">
                <a:latin typeface="Arial"/>
                <a:ea typeface="Arial"/>
                <a:cs typeface="Arial"/>
                <a:sym typeface="Arial"/>
              </a:rPr>
              <a:t>là</a:t>
            </a:r>
            <a:r>
              <a:rPr lang="en-US" sz="2400" dirty="0"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400" dirty="0" err="1">
                <a:latin typeface="Arial"/>
                <a:ea typeface="Arial"/>
                <a:cs typeface="Arial"/>
                <a:sym typeface="Arial"/>
              </a:rPr>
              <a:t>hệ</a:t>
            </a:r>
            <a:r>
              <a:rPr lang="en-US" sz="2400" dirty="0"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400" dirty="0" err="1">
                <a:latin typeface="Arial"/>
                <a:ea typeface="Arial"/>
                <a:cs typeface="Arial"/>
                <a:sym typeface="Arial"/>
              </a:rPr>
              <a:t>thức</a:t>
            </a:r>
            <a:r>
              <a:rPr lang="en-US" sz="2400" dirty="0"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400" dirty="0" err="1">
                <a:latin typeface="Arial"/>
                <a:ea typeface="Arial"/>
                <a:cs typeface="Arial"/>
                <a:sym typeface="Arial"/>
              </a:rPr>
              <a:t>dạng</a:t>
            </a:r>
            <a:r>
              <a:rPr lang="en-US" sz="2400" dirty="0">
                <a:latin typeface="Arial"/>
                <a:ea typeface="Arial"/>
                <a:cs typeface="Arial"/>
                <a:sym typeface="Arial"/>
              </a:rPr>
              <a:t>: 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latin typeface="Arial"/>
                <a:ea typeface="Arial"/>
                <a:cs typeface="Arial"/>
                <a:sym typeface="Arial"/>
              </a:rPr>
              <a:t>       Trong </a:t>
            </a:r>
            <a:r>
              <a:rPr lang="en-US" sz="2400" dirty="0" err="1">
                <a:latin typeface="Arial"/>
                <a:ea typeface="Arial"/>
                <a:cs typeface="Arial"/>
                <a:sym typeface="Arial"/>
              </a:rPr>
              <a:t>đó</a:t>
            </a:r>
            <a:r>
              <a:rPr lang="en-US" sz="2400" dirty="0">
                <a:latin typeface="Arial"/>
                <a:ea typeface="Arial"/>
                <a:cs typeface="Arial"/>
                <a:sym typeface="Arial"/>
              </a:rPr>
              <a:t> a, b, c </a:t>
            </a:r>
            <a:r>
              <a:rPr lang="en-US" sz="2400" dirty="0" err="1">
                <a:latin typeface="Arial"/>
                <a:ea typeface="Arial"/>
                <a:cs typeface="Arial"/>
                <a:sym typeface="Arial"/>
              </a:rPr>
              <a:t>là</a:t>
            </a:r>
            <a:r>
              <a:rPr lang="en-US" sz="2400" dirty="0"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400" dirty="0" err="1">
                <a:latin typeface="Arial"/>
                <a:ea typeface="Arial"/>
                <a:cs typeface="Arial"/>
                <a:sym typeface="Arial"/>
              </a:rPr>
              <a:t>các</a:t>
            </a:r>
            <a:r>
              <a:rPr lang="en-US" sz="2400" dirty="0"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400" dirty="0" err="1">
                <a:latin typeface="Arial"/>
                <a:ea typeface="Arial"/>
                <a:cs typeface="Arial"/>
                <a:sym typeface="Arial"/>
              </a:rPr>
              <a:t>số</a:t>
            </a:r>
            <a:r>
              <a:rPr lang="en-US" sz="2400" dirty="0"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400" dirty="0" err="1">
                <a:latin typeface="Arial"/>
                <a:ea typeface="Arial"/>
                <a:cs typeface="Arial"/>
                <a:sym typeface="Arial"/>
              </a:rPr>
              <a:t>đã</a:t>
            </a:r>
            <a:r>
              <a:rPr lang="en-US" sz="2400" dirty="0"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400" dirty="0" err="1">
                <a:latin typeface="Arial"/>
                <a:ea typeface="Arial"/>
                <a:cs typeface="Arial"/>
                <a:sym typeface="Arial"/>
              </a:rPr>
              <a:t>biết</a:t>
            </a:r>
            <a:r>
              <a:rPr lang="en-US" sz="2400" dirty="0">
                <a:latin typeface="Arial"/>
                <a:ea typeface="Arial"/>
                <a:cs typeface="Arial"/>
                <a:sym typeface="Arial"/>
              </a:rPr>
              <a:t>           </a:t>
            </a:r>
            <a:r>
              <a:rPr lang="en-US" sz="2400" dirty="0" err="1">
                <a:latin typeface="Arial"/>
                <a:ea typeface="Arial"/>
                <a:cs typeface="Arial"/>
                <a:sym typeface="Arial"/>
              </a:rPr>
              <a:t>hoặc</a:t>
            </a:r>
            <a:endParaRPr lang="en-US" sz="2400" dirty="0"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31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1319848" y="5654390"/>
            <a:ext cx="1145717" cy="102073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3872" y="4906574"/>
            <a:ext cx="1865922" cy="1862408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267603" y="253245"/>
            <a:ext cx="6564020" cy="893265"/>
            <a:chOff x="3534508" y="1828800"/>
            <a:chExt cx="6564020" cy="893265"/>
          </a:xfrm>
        </p:grpSpPr>
        <p:sp>
          <p:nvSpPr>
            <p:cNvPr id="5" name="Rounded Rectangle 4"/>
            <p:cNvSpPr/>
            <p:nvPr/>
          </p:nvSpPr>
          <p:spPr>
            <a:xfrm>
              <a:off x="3779272" y="1857797"/>
              <a:ext cx="6319256" cy="835269"/>
            </a:xfrm>
            <a:prstGeom prst="roundRect">
              <a:avLst>
                <a:gd name="adj" fmla="val 31404"/>
              </a:avLst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32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en-US" sz="320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Phương</a:t>
              </a:r>
              <a:r>
                <a:rPr lang="en-US" sz="32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rình</a:t>
              </a:r>
              <a:r>
                <a:rPr lang="en-US" sz="32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bậc</a:t>
              </a:r>
              <a:r>
                <a:rPr lang="en-US" sz="32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nhất</a:t>
              </a:r>
              <a:r>
                <a:rPr lang="en-US" sz="32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32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ẩn</a:t>
              </a:r>
              <a:endParaRPr lang="en-US"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" name="Oval 1"/>
            <p:cNvSpPr/>
            <p:nvPr/>
          </p:nvSpPr>
          <p:spPr>
            <a:xfrm>
              <a:off x="3534508" y="1828800"/>
              <a:ext cx="879230" cy="89326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>
                  <a:solidFill>
                    <a:schemeClr val="tx1"/>
                  </a:solidFill>
                  <a:latin typeface=".VnBahamasBH" pitchFamily="34" charset="0"/>
                </a:rPr>
                <a:t>1</a:t>
              </a:r>
            </a:p>
          </p:txBody>
        </p:sp>
      </p:grpSp>
      <p:sp>
        <p:nvSpPr>
          <p:cNvPr id="9" name="Rounded Rectangle 8"/>
          <p:cNvSpPr/>
          <p:nvPr/>
        </p:nvSpPr>
        <p:spPr>
          <a:xfrm>
            <a:off x="896471" y="1831593"/>
            <a:ext cx="116541" cy="1353671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="" xmlns:a16="http://schemas.microsoft.com/office/drawing/2014/main" id="{210B0BD0-1F79-B275-C16D-AF6E0253D4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744161"/>
              </p:ext>
            </p:extLst>
          </p:nvPr>
        </p:nvGraphicFramePr>
        <p:xfrm>
          <a:off x="8682990" y="2060892"/>
          <a:ext cx="1507234" cy="438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6" imgW="698400" imgH="203040" progId="Equation.DSMT4">
                  <p:embed/>
                </p:oleObj>
              </mc:Choice>
              <mc:Fallback>
                <p:oleObj name="Equation" r:id="rId6" imgW="69840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="" xmlns:a16="http://schemas.microsoft.com/office/drawing/2014/main" id="{210B0BD0-1F79-B275-C16D-AF6E0253D4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82990" y="2060892"/>
                        <a:ext cx="1507234" cy="438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>
            <a:extLst>
              <a:ext uri="{FF2B5EF4-FFF2-40B4-BE49-F238E27FC236}">
                <a16:creationId xmlns="" xmlns:a16="http://schemas.microsoft.com/office/drawing/2014/main" id="{56A063EB-C158-3505-B178-A2DD4E16EF6A}"/>
              </a:ext>
            </a:extLst>
          </p:cNvPr>
          <p:cNvCxnSpPr/>
          <p:nvPr/>
        </p:nvCxnSpPr>
        <p:spPr>
          <a:xfrm>
            <a:off x="8757920" y="2407920"/>
            <a:ext cx="135128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="" xmlns:a16="http://schemas.microsoft.com/office/drawing/2014/main" id="{1670AC65-2E34-9F78-502C-C936CEABB7F6}"/>
              </a:ext>
            </a:extLst>
          </p:cNvPr>
          <p:cNvCxnSpPr>
            <a:cxnSpLocks/>
          </p:cNvCxnSpPr>
          <p:nvPr/>
        </p:nvCxnSpPr>
        <p:spPr>
          <a:xfrm>
            <a:off x="5958704" y="2992120"/>
            <a:ext cx="2631576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>
            <a:extLst>
              <a:ext uri="{FF2B5EF4-FFF2-40B4-BE49-F238E27FC236}">
                <a16:creationId xmlns="" xmlns:a16="http://schemas.microsoft.com/office/drawing/2014/main" id="{DFE0C5D1-D353-4CEE-D207-D6B63EC7D9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269529"/>
              </p:ext>
            </p:extLst>
          </p:nvPr>
        </p:nvGraphicFramePr>
        <p:xfrm>
          <a:off x="5833110" y="2631194"/>
          <a:ext cx="882651" cy="441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8" imgW="406080" imgH="203040" progId="Equation.DSMT4">
                  <p:embed/>
                </p:oleObj>
              </mc:Choice>
              <mc:Fallback>
                <p:oleObj name="Equation" r:id="rId8" imgW="406080" imgH="2030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="" xmlns:a16="http://schemas.microsoft.com/office/drawing/2014/main" id="{DFE0C5D1-D353-4CEE-D207-D6B63EC7D9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33110" y="2631194"/>
                        <a:ext cx="882651" cy="441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="" xmlns:a16="http://schemas.microsoft.com/office/drawing/2014/main" id="{77F9CF56-B02F-807A-EE71-619243BE37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196990"/>
              </p:ext>
            </p:extLst>
          </p:nvPr>
        </p:nvGraphicFramePr>
        <p:xfrm>
          <a:off x="7453408" y="2645065"/>
          <a:ext cx="8826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10" imgW="406080" imgH="203040" progId="Equation.DSMT4">
                  <p:embed/>
                </p:oleObj>
              </mc:Choice>
              <mc:Fallback>
                <p:oleObj name="Equation" r:id="rId10" imgW="40608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="" xmlns:a16="http://schemas.microsoft.com/office/drawing/2014/main" id="{77F9CF56-B02F-807A-EE71-619243BE37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53408" y="2645065"/>
                        <a:ext cx="882650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3153545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22669" y="0"/>
            <a:ext cx="5426486" cy="6858000"/>
            <a:chOff x="122669" y="151747"/>
            <a:chExt cx="5426486" cy="6858000"/>
          </a:xfrm>
        </p:grpSpPr>
        <p:sp>
          <p:nvSpPr>
            <p:cNvPr id="2" name="TextBox 1">
              <a:extLst>
                <a:ext uri="{FF2B5EF4-FFF2-40B4-BE49-F238E27FC236}">
                  <a16:creationId xmlns="" xmlns:a16="http://schemas.microsoft.com/office/drawing/2014/main" id="{DE9751FF-2436-4203-8890-C0FB4F095FD5}"/>
                </a:ext>
              </a:extLst>
            </p:cNvPr>
            <p:cNvSpPr txBox="1"/>
            <p:nvPr/>
          </p:nvSpPr>
          <p:spPr>
            <a:xfrm>
              <a:off x="122669" y="151747"/>
              <a:ext cx="5426486" cy="3108543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800" b="1" err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err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</a:t>
              </a:r>
              <a:r>
                <a:rPr lang="en-US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err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ổ</a:t>
              </a:r>
              <a:r>
                <a:rPr lang="en-US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sz="28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àn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m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ỏ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ứng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ên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ông</a:t>
              </a:r>
              <a:endParaRPr lang="en-US" sz="28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o 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ỏ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àn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uyện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chia 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ồng</a:t>
              </a:r>
              <a:endParaRPr lang="en-US" sz="28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ng</a:t>
              </a:r>
              <a:r>
                <a:rPr lang="vi-V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ời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ăm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ái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ừa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ăm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ái</a:t>
              </a:r>
              <a:endParaRPr lang="en-US" sz="28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ng</a:t>
              </a:r>
              <a:r>
                <a:rPr lang="vi-V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ời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áu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ái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ng</a:t>
              </a:r>
              <a:r>
                <a:rPr lang="vi-V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ời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endParaRPr lang="en-US" sz="28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ỡi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ng</a:t>
              </a:r>
              <a:r>
                <a:rPr lang="vi-V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ời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ạn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ẻ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ang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ừng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b</a:t>
              </a:r>
              <a:r>
                <a:rPr lang="vi-V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ớc</a:t>
              </a:r>
              <a:endParaRPr lang="en-US" sz="28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ấy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m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</a:t>
              </a:r>
              <a:r>
                <a:rPr lang="vi-V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ơ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ấy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ái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ồng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  <p:pic>
          <p:nvPicPr>
            <p:cNvPr id="13" name="Picture 12">
              <a:extLst>
                <a:ext uri="{FF2B5EF4-FFF2-40B4-BE49-F238E27FC236}">
                  <a16:creationId xmlns="" xmlns:a16="http://schemas.microsoft.com/office/drawing/2014/main" id="{E590E132-79BB-4EB2-AC87-C9D541D5A18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707" b="15957"/>
            <a:stretch/>
          </p:blipFill>
          <p:spPr>
            <a:xfrm>
              <a:off x="135578" y="3224784"/>
              <a:ext cx="5413577" cy="3784963"/>
            </a:xfrm>
            <a:prstGeom prst="rect">
              <a:avLst/>
            </a:prstGeom>
          </p:spPr>
        </p:pic>
      </p:grp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FF6E2FF3-01B5-494B-997A-68275D8E9395}"/>
              </a:ext>
            </a:extLst>
          </p:cNvPr>
          <p:cNvSpPr txBox="1"/>
          <p:nvPr/>
        </p:nvSpPr>
        <p:spPr>
          <a:xfrm>
            <a:off x="122669" y="1274317"/>
            <a:ext cx="51547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</a:t>
            </a:r>
            <a:r>
              <a:rPr lang="vi-VN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i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i</a:t>
            </a:r>
            <a:r>
              <a:rPr lang="en-US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endParaRPr lang="en-US" sz="2800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90AECAF8-8D1E-4565-BC44-56E97EA7FB6F}"/>
              </a:ext>
            </a:extLst>
          </p:cNvPr>
          <p:cNvSpPr/>
          <p:nvPr/>
        </p:nvSpPr>
        <p:spPr>
          <a:xfrm>
            <a:off x="122669" y="1694808"/>
            <a:ext cx="54264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</a:t>
            </a:r>
            <a:r>
              <a:rPr lang="vi-VN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i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i</a:t>
            </a:r>
            <a:r>
              <a:rPr lang="en-US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u</a:t>
            </a:r>
            <a:r>
              <a:rPr lang="en-US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</a:t>
            </a:r>
            <a:r>
              <a:rPr lang="vi-VN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i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i</a:t>
            </a:r>
            <a:r>
              <a:rPr lang="en-US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endParaRPr lang="en-US" sz="2800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A7D26EB7-804E-4F21-885D-AFA59019408F}"/>
              </a:ext>
            </a:extLst>
          </p:cNvPr>
          <p:cNvSpPr txBox="1"/>
          <p:nvPr/>
        </p:nvSpPr>
        <p:spPr>
          <a:xfrm>
            <a:off x="6528546" y="305656"/>
            <a:ext cx="49081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4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y </a:t>
            </a:r>
            <a:r>
              <a:rPr lang="en-US" sz="24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ng</a:t>
            </a:r>
            <a:r>
              <a:rPr 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x, y </a:t>
            </a:r>
            <a:r>
              <a:rPr lang="en-US" sz="24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lang="vi-VN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</a:t>
            </a:r>
            <a:r>
              <a:rPr 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5567080" y="1294479"/>
            <a:ext cx="2908727" cy="461665"/>
            <a:chOff x="5567080" y="1457433"/>
            <a:chExt cx="2908727" cy="461665"/>
          </a:xfrm>
        </p:grpSpPr>
        <p:sp>
          <p:nvSpPr>
            <p:cNvPr id="9" name="Arrow: Right 8">
              <a:extLst>
                <a:ext uri="{FF2B5EF4-FFF2-40B4-BE49-F238E27FC236}">
                  <a16:creationId xmlns="" xmlns:a16="http://schemas.microsoft.com/office/drawing/2014/main" id="{FA2CC45D-3051-44E4-90EF-A46ACE28E14B}"/>
                </a:ext>
              </a:extLst>
            </p:cNvPr>
            <p:cNvSpPr/>
            <p:nvPr/>
          </p:nvSpPr>
          <p:spPr>
            <a:xfrm>
              <a:off x="5567080" y="1615169"/>
              <a:ext cx="329453" cy="231977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>
              <a:extLst>
                <a:ext uri="{FF2B5EF4-FFF2-40B4-BE49-F238E27FC236}">
                  <a16:creationId xmlns="" xmlns:a16="http://schemas.microsoft.com/office/drawing/2014/main" id="{A3E67E9C-F3EC-423D-9721-5FD3E0A97482}"/>
                </a:ext>
              </a:extLst>
            </p:cNvPr>
            <p:cNvSpPr txBox="1"/>
            <p:nvPr/>
          </p:nvSpPr>
          <p:spPr>
            <a:xfrm>
              <a:off x="5913107" y="1457433"/>
              <a:ext cx="2562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567080" y="1824242"/>
            <a:ext cx="3264038" cy="461665"/>
            <a:chOff x="5567080" y="2059620"/>
            <a:chExt cx="3264038" cy="461665"/>
          </a:xfrm>
        </p:grpSpPr>
        <p:sp>
          <p:nvSpPr>
            <p:cNvPr id="10" name="Arrow: Right 9">
              <a:extLst>
                <a:ext uri="{FF2B5EF4-FFF2-40B4-BE49-F238E27FC236}">
                  <a16:creationId xmlns="" xmlns:a16="http://schemas.microsoft.com/office/drawing/2014/main" id="{6F5A503C-52AB-4656-83ED-74ED6F2B6C51}"/>
                </a:ext>
              </a:extLst>
            </p:cNvPr>
            <p:cNvSpPr/>
            <p:nvPr/>
          </p:nvSpPr>
          <p:spPr>
            <a:xfrm>
              <a:off x="5567080" y="2108757"/>
              <a:ext cx="329453" cy="26161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="" xmlns:a16="http://schemas.microsoft.com/office/drawing/2014/main" id="{16948BC1-BDE9-46A8-BE87-0E71DB3BC002}"/>
                </a:ext>
              </a:extLst>
            </p:cNvPr>
            <p:cNvSpPr txBox="1"/>
            <p:nvPr/>
          </p:nvSpPr>
          <p:spPr>
            <a:xfrm>
              <a:off x="5913107" y="2059620"/>
              <a:ext cx="2918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8355325" y="1353927"/>
            <a:ext cx="3578447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17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70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17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70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17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70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17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70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17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70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17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70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17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170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17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y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413229" y="2433671"/>
            <a:ext cx="3578447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17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70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17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70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17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70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17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70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17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70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17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70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17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170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17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y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="" xmlns:a16="http://schemas.microsoft.com/office/drawing/2014/main" id="{012CF22C-2D08-43A9-F1AE-A5AA8FF4F9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653055"/>
              </p:ext>
            </p:extLst>
          </p:nvPr>
        </p:nvGraphicFramePr>
        <p:xfrm>
          <a:off x="7045216" y="1335416"/>
          <a:ext cx="14065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4" imgW="1406948" imgH="449564" progId="Equation.DSMT4">
                  <p:embed/>
                </p:oleObj>
              </mc:Choice>
              <mc:Fallback>
                <p:oleObj name="Equation" r:id="rId4" imgW="1406948" imgH="449564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="" xmlns:a16="http://schemas.microsoft.com/office/drawing/2014/main" id="{012CF22C-2D08-43A9-F1AE-A5AA8FF4F9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45216" y="1335416"/>
                        <a:ext cx="1406525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="" xmlns:a16="http://schemas.microsoft.com/office/drawing/2014/main" id="{CA8F55D7-1860-E10E-D6A8-98BD934212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813574"/>
              </p:ext>
            </p:extLst>
          </p:nvPr>
        </p:nvGraphicFramePr>
        <p:xfrm>
          <a:off x="7122478" y="1862454"/>
          <a:ext cx="15827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6" imgW="1582187" imgH="443795" progId="Equation.DSMT4">
                  <p:embed/>
                </p:oleObj>
              </mc:Choice>
              <mc:Fallback>
                <p:oleObj name="Equation" r:id="rId6" imgW="1582187" imgH="443795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="" xmlns:a16="http://schemas.microsoft.com/office/drawing/2014/main" id="{CA8F55D7-1860-E10E-D6A8-98BD934212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22478" y="1862454"/>
                        <a:ext cx="1582737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>
            <a:extLst>
              <a:ext uri="{FF2B5EF4-FFF2-40B4-BE49-F238E27FC236}">
                <a16:creationId xmlns="" xmlns:a16="http://schemas.microsoft.com/office/drawing/2014/main" id="{EFB114CB-B2EC-2487-2FD9-6A9D719211B6}"/>
              </a:ext>
            </a:extLst>
          </p:cNvPr>
          <p:cNvGrpSpPr/>
          <p:nvPr/>
        </p:nvGrpSpPr>
        <p:grpSpPr>
          <a:xfrm>
            <a:off x="5796616" y="2369649"/>
            <a:ext cx="2596293" cy="481986"/>
            <a:chOff x="6382993" y="3429000"/>
            <a:chExt cx="2596293" cy="481986"/>
          </a:xfrm>
        </p:grpSpPr>
        <p:sp>
          <p:nvSpPr>
            <p:cNvPr id="3" name="TextBox 2">
              <a:extLst>
                <a:ext uri="{FF2B5EF4-FFF2-40B4-BE49-F238E27FC236}">
                  <a16:creationId xmlns="" xmlns:a16="http://schemas.microsoft.com/office/drawing/2014/main" id="{27E101A1-4007-4F06-8465-7A64700DE997}"/>
                </a:ext>
              </a:extLst>
            </p:cNvPr>
            <p:cNvSpPr txBox="1"/>
            <p:nvPr/>
          </p:nvSpPr>
          <p:spPr>
            <a:xfrm>
              <a:off x="6382993" y="3429000"/>
              <a:ext cx="24339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a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" name="Object 19">
              <a:extLst>
                <a:ext uri="{FF2B5EF4-FFF2-40B4-BE49-F238E27FC236}">
                  <a16:creationId xmlns="" xmlns:a16="http://schemas.microsoft.com/office/drawing/2014/main" id="{F8F17F5E-9E53-5D58-0E90-F77179374CC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6106610"/>
                </p:ext>
              </p:extLst>
            </p:nvPr>
          </p:nvGraphicFramePr>
          <p:xfrm>
            <a:off x="7339728" y="3458694"/>
            <a:ext cx="1639558" cy="452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Equation" r:id="rId8" imgW="736560" imgH="203040" progId="Equation.DSMT4">
                    <p:embed/>
                  </p:oleObj>
                </mc:Choice>
                <mc:Fallback>
                  <p:oleObj name="Equation" r:id="rId8" imgW="736560" imgH="20304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="" xmlns:a16="http://schemas.microsoft.com/office/drawing/2014/main" id="{F8F17F5E-9E53-5D58-0E90-F77179374CC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339728" y="3458694"/>
                          <a:ext cx="1639558" cy="4522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3" name="Straight Connector 22">
            <a:extLst>
              <a:ext uri="{FF2B5EF4-FFF2-40B4-BE49-F238E27FC236}">
                <a16:creationId xmlns="" xmlns:a16="http://schemas.microsoft.com/office/drawing/2014/main" id="{7388AD9B-6287-CBEC-089C-922BDC7CF3A2}"/>
              </a:ext>
            </a:extLst>
          </p:cNvPr>
          <p:cNvCxnSpPr/>
          <p:nvPr/>
        </p:nvCxnSpPr>
        <p:spPr>
          <a:xfrm>
            <a:off x="6847840" y="2787614"/>
            <a:ext cx="1392853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72187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E183AB1D-F990-4E6C-9BE3-C4DDA70280A0}"/>
              </a:ext>
            </a:extLst>
          </p:cNvPr>
          <p:cNvSpPr txBox="1"/>
          <p:nvPr/>
        </p:nvSpPr>
        <p:spPr>
          <a:xfrm>
            <a:off x="4383243" y="566893"/>
            <a:ext cx="2440643" cy="461665"/>
          </a:xfrm>
          <a:prstGeom prst="rect">
            <a:avLst/>
          </a:prstGeom>
          <a:solidFill>
            <a:schemeClr val="accent4"/>
          </a:solidFill>
          <a:ln>
            <a:solidFill>
              <a:srgbClr val="00B05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1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629BD4F2-8BE9-442A-8294-BD04C53F2812}"/>
              </a:ext>
            </a:extLst>
          </p:cNvPr>
          <p:cNvSpPr/>
          <p:nvPr/>
        </p:nvSpPr>
        <p:spPr>
          <a:xfrm>
            <a:off x="659802" y="1421605"/>
            <a:ext cx="10886739" cy="13075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Aft>
                <a:spcPts val="0"/>
              </a:spcAft>
            </a:pPr>
            <a:r>
              <a:rPr lang="pt-B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 các hệ thức sau hệ thức nào là phương trình bậc nhất hai ẩn? Vì sao?</a:t>
            </a:r>
            <a:endParaRPr lang="en-US" sz="2800" b="1" dirty="0">
              <a:latin typeface="Times New Roman" panose="02020603050405020304" pitchFamily="18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1040311" y="2971354"/>
            <a:ext cx="479125" cy="51360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1087116" y="4988140"/>
            <a:ext cx="513601" cy="51360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13CFE4EF-3DA1-835B-640D-340D790A33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445885"/>
              </p:ext>
            </p:extLst>
          </p:nvPr>
        </p:nvGraphicFramePr>
        <p:xfrm>
          <a:off x="1087116" y="2796037"/>
          <a:ext cx="3013075" cy="279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3" imgW="1041120" imgH="965160" progId="Equation.DSMT4">
                  <p:embed/>
                </p:oleObj>
              </mc:Choice>
              <mc:Fallback>
                <p:oleObj name="Equation" r:id="rId3" imgW="1041120" imgH="9651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="" xmlns:a16="http://schemas.microsoft.com/office/drawing/2014/main" id="{13CFE4EF-3DA1-835B-640D-340D790A33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7116" y="2796037"/>
                        <a:ext cx="3013075" cy="2792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="" xmlns:a16="http://schemas.microsoft.com/office/drawing/2014/main" id="{2BF47B1D-1F9E-2A4D-4DD9-DF4903536F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4319"/>
              </p:ext>
            </p:extLst>
          </p:nvPr>
        </p:nvGraphicFramePr>
        <p:xfrm>
          <a:off x="4146996" y="4917541"/>
          <a:ext cx="38401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5" imgW="1333440" imgH="203040" progId="Equation.DSMT4">
                  <p:embed/>
                </p:oleObj>
              </mc:Choice>
              <mc:Fallback>
                <p:oleObj name="Equation" r:id="rId5" imgW="133344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="" xmlns:a16="http://schemas.microsoft.com/office/drawing/2014/main" id="{2BF47B1D-1F9E-2A4D-4DD9-DF4903536F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46996" y="4917541"/>
                        <a:ext cx="3840163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="" xmlns:a16="http://schemas.microsoft.com/office/drawing/2014/main" id="{FF0711B0-B883-590C-CD9D-CC5C8DBB7B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057251"/>
              </p:ext>
            </p:extLst>
          </p:nvPr>
        </p:nvGraphicFramePr>
        <p:xfrm>
          <a:off x="4556618" y="2796037"/>
          <a:ext cx="41687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7" imgW="1447560" imgH="241200" progId="Equation.DSMT4">
                  <p:embed/>
                </p:oleObj>
              </mc:Choice>
              <mc:Fallback>
                <p:oleObj name="Equation" r:id="rId7" imgW="1447560" imgH="241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="" xmlns:a16="http://schemas.microsoft.com/office/drawing/2014/main" id="{FF0711B0-B883-590C-CD9D-CC5C8DBB7B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56618" y="2796037"/>
                        <a:ext cx="4168775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5807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3" grpId="0" animBg="1"/>
      <p:bldP spid="1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E56D6D96-CB3B-4954-9C66-04264CBD8A3C}"/>
              </a:ext>
            </a:extLst>
          </p:cNvPr>
          <p:cNvSpPr txBox="1"/>
          <p:nvPr/>
        </p:nvSpPr>
        <p:spPr>
          <a:xfrm>
            <a:off x="642265" y="1265963"/>
            <a:ext cx="10681339" cy="130753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:                   (1)</a:t>
            </a:r>
          </a:p>
          <a:p>
            <a:pPr>
              <a:lnSpc>
                <a:spcPct val="150000"/>
              </a:lnSpc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)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=4; y=3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42265" y="2801724"/>
            <a:ext cx="996696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u="sng" err="1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600" b="1" u="sng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x=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4;y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=3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vế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(1) ta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ctr">
              <a:lnSpc>
                <a:spcPct val="150000"/>
              </a:lnSpc>
            </a:pPr>
            <a:r>
              <a:rPr lang="en-US" sz="2800" b="1">
                <a:latin typeface="Times New Roman" pitchFamily="18" charset="0"/>
                <a:cs typeface="Times New Roman" pitchFamily="18" charset="0"/>
              </a:rPr>
              <a:t>VT = 3.4-2.3 = 6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42265" y="4937368"/>
            <a:ext cx="92862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(4;3)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(1).</a:t>
            </a:r>
          </a:p>
        </p:txBody>
      </p:sp>
      <p:sp>
        <p:nvSpPr>
          <p:cNvPr id="5" name="Rectangle 4"/>
          <p:cNvSpPr/>
          <p:nvPr/>
        </p:nvSpPr>
        <p:spPr>
          <a:xfrm>
            <a:off x="642265" y="4981030"/>
            <a:ext cx="1999335" cy="44021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267603" y="253245"/>
            <a:ext cx="6564020" cy="893265"/>
            <a:chOff x="3534508" y="1828800"/>
            <a:chExt cx="6564020" cy="893265"/>
          </a:xfrm>
        </p:grpSpPr>
        <p:sp>
          <p:nvSpPr>
            <p:cNvPr id="10" name="Rounded Rectangle 9"/>
            <p:cNvSpPr/>
            <p:nvPr/>
          </p:nvSpPr>
          <p:spPr>
            <a:xfrm>
              <a:off x="3779272" y="1857797"/>
              <a:ext cx="6319256" cy="835269"/>
            </a:xfrm>
            <a:prstGeom prst="roundRect">
              <a:avLst>
                <a:gd name="adj" fmla="val 31404"/>
              </a:avLst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32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en-US" sz="320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Phương</a:t>
              </a:r>
              <a:r>
                <a:rPr lang="en-US" sz="32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rình</a:t>
              </a:r>
              <a:r>
                <a:rPr lang="en-US" sz="32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bậc</a:t>
              </a:r>
              <a:r>
                <a:rPr lang="en-US" sz="32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nhất</a:t>
              </a:r>
              <a:r>
                <a:rPr lang="en-US" sz="32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32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ẩn</a:t>
              </a:r>
              <a:endParaRPr lang="en-US"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Oval 10"/>
            <p:cNvSpPr/>
            <p:nvPr/>
          </p:nvSpPr>
          <p:spPr>
            <a:xfrm>
              <a:off x="3534508" y="1828800"/>
              <a:ext cx="879230" cy="89326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>
                  <a:solidFill>
                    <a:schemeClr val="tx1"/>
                  </a:solidFill>
                  <a:latin typeface=".VnBahamasBH" pitchFamily="34" charset="0"/>
                </a:rPr>
                <a:t>1</a:t>
              </a:r>
            </a:p>
          </p:txBody>
        </p:sp>
      </p:grpSp>
      <p:sp>
        <p:nvSpPr>
          <p:cNvPr id="3" name="Rectangle 2"/>
          <p:cNvSpPr/>
          <p:nvPr/>
        </p:nvSpPr>
        <p:spPr>
          <a:xfrm>
            <a:off x="6840415" y="3985643"/>
            <a:ext cx="952441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>
                <a:latin typeface="Times New Roman" pitchFamily="18" charset="0"/>
                <a:cs typeface="Times New Roman" pitchFamily="18" charset="0"/>
              </a:rPr>
              <a:t>= VP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33075A6F-AE87-1081-462E-453370ECC8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347566"/>
              </p:ext>
            </p:extLst>
          </p:nvPr>
        </p:nvGraphicFramePr>
        <p:xfrm>
          <a:off x="8405055" y="1484671"/>
          <a:ext cx="1597804" cy="448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3" imgW="723600" imgH="203040" progId="Equation.DSMT4">
                  <p:embed/>
                </p:oleObj>
              </mc:Choice>
              <mc:Fallback>
                <p:oleObj name="Equation" r:id="rId3" imgW="72360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="" xmlns:a16="http://schemas.microsoft.com/office/drawing/2014/main" id="{33075A6F-AE87-1081-462E-453370ECC8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05055" y="1484671"/>
                        <a:ext cx="1597804" cy="448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0368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" grpId="0"/>
      <p:bldP spid="4" grpId="0"/>
      <p:bldP spid="5" grpId="0" animBg="1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46" name="Picture 82" descr="Blue Clouds, Scrapbook Album, Baby Scrapbook, Cars Theme Birthday Party ..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96057">
            <a:off x="3188010" y="875729"/>
            <a:ext cx="8648305" cy="5488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344" name="Picture 8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680" y="1726484"/>
            <a:ext cx="2455080" cy="34181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5">
            <a:extLst>
              <a:ext uri="{FF2B5EF4-FFF2-40B4-BE49-F238E27FC236}">
                <a16:creationId xmlns="" xmlns:a16="http://schemas.microsoft.com/office/drawing/2014/main" id="{27662466-3471-0D4A-C6B5-2B7DB5F7793F}"/>
              </a:ext>
            </a:extLst>
          </p:cNvPr>
          <p:cNvGrpSpPr/>
          <p:nvPr/>
        </p:nvGrpSpPr>
        <p:grpSpPr>
          <a:xfrm>
            <a:off x="4703056" y="2528498"/>
            <a:ext cx="6745468" cy="2182650"/>
            <a:chOff x="4703056" y="2528498"/>
            <a:chExt cx="6745468" cy="2182650"/>
          </a:xfrm>
        </p:grpSpPr>
        <p:grpSp>
          <p:nvGrpSpPr>
            <p:cNvPr id="4" name="Group 3">
              <a:extLst>
                <a:ext uri="{FF2B5EF4-FFF2-40B4-BE49-F238E27FC236}">
                  <a16:creationId xmlns="" xmlns:a16="http://schemas.microsoft.com/office/drawing/2014/main" id="{881BF0B1-899B-3BE1-A6BC-F3A03CFC693A}"/>
                </a:ext>
              </a:extLst>
            </p:cNvPr>
            <p:cNvGrpSpPr/>
            <p:nvPr/>
          </p:nvGrpSpPr>
          <p:grpSpPr>
            <a:xfrm>
              <a:off x="4703056" y="2528498"/>
              <a:ext cx="6745468" cy="2182650"/>
              <a:chOff x="4201611" y="2620042"/>
              <a:chExt cx="6745468" cy="2182650"/>
            </a:xfrm>
          </p:grpSpPr>
          <p:sp>
            <p:nvSpPr>
              <p:cNvPr id="3" name="TextBox 2">
                <a:extLst>
                  <a:ext uri="{FF2B5EF4-FFF2-40B4-BE49-F238E27FC236}">
                    <a16:creationId xmlns="" xmlns:a16="http://schemas.microsoft.com/office/drawing/2014/main" id="{9742CC1D-9C28-4136-B1E6-F2E657E82BA6}"/>
                  </a:ext>
                </a:extLst>
              </p:cNvPr>
              <p:cNvSpPr txBox="1"/>
              <p:nvPr/>
            </p:nvSpPr>
            <p:spPr>
              <a:xfrm>
                <a:off x="4201611" y="2620042"/>
                <a:ext cx="6745468" cy="21236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sz="4400" b="1" i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b="1" i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</a:t>
                </a:r>
                <a:r>
                  <a:rPr lang="en-US" sz="44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b="1" i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400" b="1" i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400" b="1" i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b="1" i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400" b="1" i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endParaRPr lang="en-US" sz="4400" b="1" i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4400" b="1" i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</a:t>
                </a:r>
                <a:r>
                  <a:rPr lang="en-US" sz="44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4400" b="1" i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4400" b="1" i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  <p:graphicFrame>
            <p:nvGraphicFramePr>
              <p:cNvPr id="2" name="Object 1">
                <a:extLst>
                  <a:ext uri="{FF2B5EF4-FFF2-40B4-BE49-F238E27FC236}">
                    <a16:creationId xmlns="" xmlns:a16="http://schemas.microsoft.com/office/drawing/2014/main" id="{7C2BFFDD-B2CA-8C95-9519-AC55B4FD17F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84152198"/>
                  </p:ext>
                </p:extLst>
              </p:nvPr>
            </p:nvGraphicFramePr>
            <p:xfrm>
              <a:off x="4201611" y="3933571"/>
              <a:ext cx="2987604" cy="8691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64" name="Equation" r:id="rId5" imgW="698400" imgH="203040" progId="Equation.DSMT4">
                      <p:embed/>
                    </p:oleObj>
                  </mc:Choice>
                  <mc:Fallback>
                    <p:oleObj name="Equation" r:id="rId5" imgW="698400" imgH="203040" progId="Equation.DSMT4">
                      <p:embed/>
                      <p:pic>
                        <p:nvPicPr>
                          <p:cNvPr id="2" name="Object 1">
                            <a:extLst>
                              <a:ext uri="{FF2B5EF4-FFF2-40B4-BE49-F238E27FC236}">
                                <a16:creationId xmlns="" xmlns:a16="http://schemas.microsoft.com/office/drawing/2014/main" id="{7C2BFFDD-B2CA-8C95-9519-AC55B4FD17F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201611" y="3933571"/>
                            <a:ext cx="2987604" cy="86912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" name="Object 4">
              <a:extLst>
                <a:ext uri="{FF2B5EF4-FFF2-40B4-BE49-F238E27FC236}">
                  <a16:creationId xmlns="" xmlns:a16="http://schemas.microsoft.com/office/drawing/2014/main" id="{5A1ED857-49F8-6952-78BD-1917DE510D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7749328"/>
                </p:ext>
              </p:extLst>
            </p:nvPr>
          </p:nvGraphicFramePr>
          <p:xfrm>
            <a:off x="6388459" y="2528498"/>
            <a:ext cx="1834811" cy="869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5" name="Equation" r:id="rId7" imgW="482400" imgH="228600" progId="Equation.DSMT4">
                    <p:embed/>
                  </p:oleObj>
                </mc:Choice>
                <mc:Fallback>
                  <p:oleObj name="Equation" r:id="rId7" imgW="482400" imgH="22860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="" xmlns:a16="http://schemas.microsoft.com/office/drawing/2014/main" id="{5A1ED857-49F8-6952-78BD-1917DE510D3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388459" y="2528498"/>
                          <a:ext cx="1834811" cy="8691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71408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1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1319848" y="5654390"/>
            <a:ext cx="1145717" cy="102073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3872" y="4906574"/>
            <a:ext cx="1865922" cy="1862408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267603" y="253245"/>
            <a:ext cx="7400294" cy="893265"/>
            <a:chOff x="3534508" y="1828800"/>
            <a:chExt cx="6564020" cy="893265"/>
          </a:xfrm>
        </p:grpSpPr>
        <p:sp>
          <p:nvSpPr>
            <p:cNvPr id="5" name="Rounded Rectangle 4"/>
            <p:cNvSpPr/>
            <p:nvPr/>
          </p:nvSpPr>
          <p:spPr>
            <a:xfrm>
              <a:off x="3779272" y="1857797"/>
              <a:ext cx="6319256" cy="835269"/>
            </a:xfrm>
            <a:prstGeom prst="roundRect">
              <a:avLst>
                <a:gd name="adj" fmla="val 31404"/>
              </a:avLst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en-US" sz="36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Phương</a:t>
              </a:r>
              <a:r>
                <a:rPr lang="en-US" sz="36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rình</a:t>
              </a:r>
              <a:r>
                <a:rPr lang="en-US" sz="36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bậc</a:t>
              </a:r>
              <a:r>
                <a:rPr lang="en-US" sz="36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nhất</a:t>
              </a:r>
              <a:r>
                <a:rPr lang="en-US" sz="36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36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ẩn</a:t>
              </a:r>
              <a:endPara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" name="Oval 1"/>
            <p:cNvSpPr/>
            <p:nvPr/>
          </p:nvSpPr>
          <p:spPr>
            <a:xfrm>
              <a:off x="3534508" y="1828800"/>
              <a:ext cx="879230" cy="89326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>
                  <a:solidFill>
                    <a:schemeClr val="tx1"/>
                  </a:solidFill>
                  <a:latin typeface=".VnBahamasBH" pitchFamily="34" charset="0"/>
                </a:rPr>
                <a:t>1</a:t>
              </a:r>
            </a:p>
          </p:txBody>
        </p:sp>
      </p:grpSp>
      <p:sp>
        <p:nvSpPr>
          <p:cNvPr id="9" name="Rounded Rectangle 8"/>
          <p:cNvSpPr/>
          <p:nvPr/>
        </p:nvSpPr>
        <p:spPr>
          <a:xfrm>
            <a:off x="779930" y="1831593"/>
            <a:ext cx="116541" cy="1353671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: Rounded Corners 2">
            <a:extLst>
              <a:ext uri="{FF2B5EF4-FFF2-40B4-BE49-F238E27FC236}">
                <a16:creationId xmlns="" xmlns:a16="http://schemas.microsoft.com/office/drawing/2014/main" id="{DE020AFF-7AB7-4357-97DF-3D64A5752F0F}"/>
              </a:ext>
            </a:extLst>
          </p:cNvPr>
          <p:cNvSpPr/>
          <p:nvPr/>
        </p:nvSpPr>
        <p:spPr>
          <a:xfrm>
            <a:off x="543552" y="1493500"/>
            <a:ext cx="10995736" cy="2193597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sz="3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6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</a:t>
            </a:r>
            <a:r>
              <a:rPr lang="en-US" sz="3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3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36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. </a:t>
            </a:r>
            <a:r>
              <a:rPr lang="en-US" sz="36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endParaRPr lang="en-US" sz="36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36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ta </a:t>
            </a:r>
            <a:r>
              <a:rPr lang="en-US" sz="36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r>
              <a:rPr lang="en-US" sz="36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3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3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x</a:t>
            </a:r>
            <a:r>
              <a:rPr lang="en-US" sz="3600" baseline="-25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3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y</a:t>
            </a:r>
            <a:r>
              <a:rPr lang="en-US" sz="3600" baseline="-25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3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6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sz="3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6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</a:t>
            </a:r>
            <a:r>
              <a:rPr lang="en-US" sz="3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sz="36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36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="" xmlns:a16="http://schemas.microsoft.com/office/drawing/2014/main" id="{20EAEFDA-721E-0341-D9F4-0B610298AC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034746"/>
              </p:ext>
            </p:extLst>
          </p:nvPr>
        </p:nvGraphicFramePr>
        <p:xfrm>
          <a:off x="857143" y="1955957"/>
          <a:ext cx="3325794" cy="820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6" imgW="927000" imgH="228600" progId="Equation.DSMT4">
                  <p:embed/>
                </p:oleObj>
              </mc:Choice>
              <mc:Fallback>
                <p:oleObj name="Equation" r:id="rId6" imgW="92700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="" xmlns:a16="http://schemas.microsoft.com/office/drawing/2014/main" id="{20EAEFDA-721E-0341-D9F4-0B610298AC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7143" y="1955957"/>
                        <a:ext cx="3325794" cy="820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="" xmlns:a16="http://schemas.microsoft.com/office/drawing/2014/main" id="{B0C20F74-033F-241C-ABB0-F0FE8D35C7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655723"/>
              </p:ext>
            </p:extLst>
          </p:nvPr>
        </p:nvGraphicFramePr>
        <p:xfrm>
          <a:off x="5181792" y="1965789"/>
          <a:ext cx="2743010" cy="771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8" imgW="812520" imgH="228600" progId="Equation.DSMT4">
                  <p:embed/>
                </p:oleObj>
              </mc:Choice>
              <mc:Fallback>
                <p:oleObj name="Equation" r:id="rId8" imgW="81252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="" xmlns:a16="http://schemas.microsoft.com/office/drawing/2014/main" id="{B0C20F74-033F-241C-ABB0-F0FE8D35C7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81792" y="1965789"/>
                        <a:ext cx="2743010" cy="771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="" xmlns:a16="http://schemas.microsoft.com/office/drawing/2014/main" id="{C4B9BCAF-0DBF-27D2-B088-567A2CDFBA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998251"/>
              </p:ext>
            </p:extLst>
          </p:nvPr>
        </p:nvGraphicFramePr>
        <p:xfrm>
          <a:off x="4727575" y="3106738"/>
          <a:ext cx="2414588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10" imgW="723600" imgH="203040" progId="Equation.DSMT4">
                  <p:embed/>
                </p:oleObj>
              </mc:Choice>
              <mc:Fallback>
                <p:oleObj name="Equation" r:id="rId10" imgW="72360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="" xmlns:a16="http://schemas.microsoft.com/office/drawing/2014/main" id="{C4B9BCAF-0DBF-27D2-B088-567A2CDFBA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27575" y="3106738"/>
                        <a:ext cx="2414588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306532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E56D6D96-CB3B-4954-9C66-04264CBD8A3C}"/>
              </a:ext>
            </a:extLst>
          </p:cNvPr>
          <p:cNvSpPr txBox="1"/>
          <p:nvPr/>
        </p:nvSpPr>
        <p:spPr>
          <a:xfrm>
            <a:off x="512367" y="1527220"/>
            <a:ext cx="10681339" cy="240065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en-US" sz="3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                  ?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a/   (1;-1)                      b/  (0;5) </a:t>
            </a:r>
          </a:p>
          <a:p>
            <a:pPr>
              <a:lnSpc>
                <a:spcPct val="150000"/>
              </a:lnSpc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67603" y="253245"/>
            <a:ext cx="6969220" cy="893265"/>
            <a:chOff x="3534508" y="1828800"/>
            <a:chExt cx="6564020" cy="893265"/>
          </a:xfrm>
        </p:grpSpPr>
        <p:sp>
          <p:nvSpPr>
            <p:cNvPr id="10" name="Rounded Rectangle 9"/>
            <p:cNvSpPr/>
            <p:nvPr/>
          </p:nvSpPr>
          <p:spPr>
            <a:xfrm>
              <a:off x="3779272" y="1857797"/>
              <a:ext cx="6319256" cy="835269"/>
            </a:xfrm>
            <a:prstGeom prst="roundRect">
              <a:avLst>
                <a:gd name="adj" fmla="val 31404"/>
              </a:avLst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32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en-US" sz="360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Phương</a:t>
              </a:r>
              <a:r>
                <a:rPr lang="en-US" sz="36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rình</a:t>
              </a:r>
              <a:r>
                <a:rPr lang="en-US" sz="36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bậc</a:t>
              </a:r>
              <a:r>
                <a:rPr lang="en-US" sz="36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nhất</a:t>
              </a:r>
              <a:r>
                <a:rPr lang="en-US" sz="36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36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ẩn</a:t>
              </a:r>
              <a:endParaRPr lang="en-US" sz="36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Oval 10"/>
            <p:cNvSpPr/>
            <p:nvPr/>
          </p:nvSpPr>
          <p:spPr>
            <a:xfrm>
              <a:off x="3534508" y="1828800"/>
              <a:ext cx="879230" cy="89326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>
                  <a:solidFill>
                    <a:schemeClr val="tx1"/>
                  </a:solidFill>
                  <a:latin typeface=".VnBahamasBH" pitchFamily="34" charset="0"/>
                </a:rPr>
                <a:t>1</a:t>
              </a:r>
            </a:p>
          </p:txBody>
        </p:sp>
      </p:grpSp>
      <p:graphicFrame>
        <p:nvGraphicFramePr>
          <p:cNvPr id="2" name="Object 1">
            <a:extLst>
              <a:ext uri="{FF2B5EF4-FFF2-40B4-BE49-F238E27FC236}">
                <a16:creationId xmlns="" xmlns:a16="http://schemas.microsoft.com/office/drawing/2014/main" id="{56AEB4D1-0302-4576-FB6E-A1125894EE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177119"/>
              </p:ext>
            </p:extLst>
          </p:nvPr>
        </p:nvGraphicFramePr>
        <p:xfrm>
          <a:off x="1698340" y="2163097"/>
          <a:ext cx="2036279" cy="581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3" imgW="711000" imgH="203040" progId="Equation.DSMT4">
                  <p:embed/>
                </p:oleObj>
              </mc:Choice>
              <mc:Fallback>
                <p:oleObj name="Equation" r:id="rId3" imgW="711000" imgH="203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="" xmlns:a16="http://schemas.microsoft.com/office/drawing/2014/main" id="{56AEB4D1-0302-4576-FB6E-A1125894EE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8340" y="2163097"/>
                        <a:ext cx="2036279" cy="581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9689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65</TotalTime>
  <Words>1128</Words>
  <Application>Microsoft Office PowerPoint</Application>
  <PresentationFormat>Custom</PresentationFormat>
  <Paragraphs>142</Paragraphs>
  <Slides>16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21AK22</cp:lastModifiedBy>
  <cp:revision>533</cp:revision>
  <dcterms:created xsi:type="dcterms:W3CDTF">2024-08-07T08:13:16Z</dcterms:created>
  <dcterms:modified xsi:type="dcterms:W3CDTF">2025-03-26T07:59:45Z</dcterms:modified>
</cp:coreProperties>
</file>